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87" r:id="rId2"/>
    <p:sldId id="256" r:id="rId3"/>
    <p:sldId id="257" r:id="rId4"/>
    <p:sldId id="383" r:id="rId5"/>
    <p:sldId id="384" r:id="rId6"/>
    <p:sldId id="385" r:id="rId7"/>
    <p:sldId id="332" r:id="rId8"/>
    <p:sldId id="347" r:id="rId9"/>
    <p:sldId id="331" r:id="rId10"/>
    <p:sldId id="333" r:id="rId11"/>
    <p:sldId id="335" r:id="rId12"/>
    <p:sldId id="377" r:id="rId13"/>
    <p:sldId id="334" r:id="rId14"/>
    <p:sldId id="378" r:id="rId15"/>
    <p:sldId id="336" r:id="rId16"/>
    <p:sldId id="339" r:id="rId17"/>
    <p:sldId id="348" r:id="rId18"/>
    <p:sldId id="349" r:id="rId19"/>
    <p:sldId id="337" r:id="rId20"/>
    <p:sldId id="338" r:id="rId21"/>
    <p:sldId id="379" r:id="rId22"/>
    <p:sldId id="341" r:id="rId23"/>
    <p:sldId id="342" r:id="rId24"/>
    <p:sldId id="343" r:id="rId25"/>
    <p:sldId id="380" r:id="rId26"/>
    <p:sldId id="345" r:id="rId27"/>
    <p:sldId id="346" r:id="rId28"/>
    <p:sldId id="381" r:id="rId29"/>
    <p:sldId id="386" r:id="rId30"/>
    <p:sldId id="376" r:id="rId31"/>
    <p:sldId id="285" r:id="rId32"/>
    <p:sldId id="350" r:id="rId33"/>
    <p:sldId id="351" r:id="rId34"/>
    <p:sldId id="353" r:id="rId35"/>
    <p:sldId id="382" r:id="rId36"/>
    <p:sldId id="358" r:id="rId37"/>
    <p:sldId id="354" r:id="rId38"/>
    <p:sldId id="355" r:id="rId39"/>
    <p:sldId id="356" r:id="rId40"/>
    <p:sldId id="359" r:id="rId41"/>
    <p:sldId id="357" r:id="rId42"/>
    <p:sldId id="360" r:id="rId43"/>
    <p:sldId id="361" r:id="rId44"/>
    <p:sldId id="363" r:id="rId45"/>
    <p:sldId id="362" r:id="rId46"/>
    <p:sldId id="365" r:id="rId47"/>
    <p:sldId id="366" r:id="rId48"/>
    <p:sldId id="367" r:id="rId49"/>
    <p:sldId id="368" r:id="rId50"/>
    <p:sldId id="369" r:id="rId51"/>
    <p:sldId id="370" r:id="rId52"/>
    <p:sldId id="371" r:id="rId53"/>
    <p:sldId id="372" r:id="rId54"/>
    <p:sldId id="373" r:id="rId55"/>
    <p:sldId id="374" r:id="rId56"/>
    <p:sldId id="375" r:id="rId5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54A8"/>
    <a:srgbClr val="0033CC"/>
    <a:srgbClr val="800000"/>
    <a:srgbClr val="5B0E01"/>
    <a:srgbClr val="9A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7519" autoAdjust="0"/>
  </p:normalViewPr>
  <p:slideViewPr>
    <p:cSldViewPr snapToGrid="0">
      <p:cViewPr varScale="1">
        <p:scale>
          <a:sx n="115" d="100"/>
          <a:sy n="115" d="100"/>
        </p:scale>
        <p:origin x="-348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5575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05AC594-14C0-4F7B-9940-4888AB213ECE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558FCDD-FF41-434E-9CC0-7B00317D0E0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0523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45228F4-80CC-4F61-9A92-9C637EEDE12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E2C41C7-9D00-47DF-851A-EE364F6161F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71591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E00BDED-4536-492F-9F19-73F2C99FC300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B9DF21F-63FA-4B3B-B9B0-AA84384F080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491254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defRPr/>
            </a:lvl1pPr>
            <a:lvl2pPr marL="804863" indent="-347663">
              <a:spcAft>
                <a:spcPts val="300"/>
              </a:spcAft>
              <a:buFont typeface="Courier New" panose="02070309020205020404" pitchFamily="49" charset="0"/>
              <a:buChar char="o"/>
              <a:defRPr/>
            </a:lvl2pPr>
            <a:lvl3pPr marL="1255713" indent="-341313">
              <a:buFont typeface="Wingdings" panose="05000000000000000000" pitchFamily="2" charset="2"/>
              <a:buChar char="§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2848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51DB4B17-9224-4B51-B67E-C010D9FED11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A8A71BC-7893-46AF-8C63-33BCD41E430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7253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433A61FD-15E7-4116-80E1-84D135873658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E9B9179-86FA-4924-93DE-BAF34FCC9FA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73558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F7D592A-9192-4037-9D16-092FAB631CB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A8BDEEF-218E-4A8D-BDC0-1D8C340EECA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272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CD432A4-8A4A-4638-BA95-5D18E3051773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DB01620-123F-43B0-AE6A-0A8C019E2B8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7685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F1BC1D8A-DFA3-4669-BA6E-FA41D230B3D5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3959EF6-7AC0-4325-B08E-A4AE749DA20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14219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35EE3F9-0DA2-42EC-B46F-6C7285C920F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6DCE576-004D-4473-9AA4-9B9CFF17972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07298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FDB1FEFA-C1C7-4E0E-B6D3-80C8A8C0BBE3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4FEC0AB-17EA-4E6C-A34F-C22DFF54403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2790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9" b="5542"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107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  <p:sldLayoutId id="2147484118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ts val="60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ts val="30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56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8867778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How to change the sub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Move everything (except the subject you want) from the left-hand side </a:t>
            </a:r>
            <a:r>
              <a:rPr lang="en-GB" b="1" dirty="0"/>
              <a:t>to the right-hand side</a:t>
            </a:r>
            <a:r>
              <a:rPr lang="en-GB" dirty="0"/>
              <a:t> by:</a:t>
            </a:r>
          </a:p>
          <a:p>
            <a:pPr lvl="1">
              <a:defRPr/>
            </a:pPr>
            <a:r>
              <a:rPr lang="en-GB" sz="3200" dirty="0"/>
              <a:t>Doing the </a:t>
            </a:r>
            <a:r>
              <a:rPr lang="en-GB" sz="3200" b="1" dirty="0"/>
              <a:t>opposite</a:t>
            </a:r>
            <a:r>
              <a:rPr lang="en-GB" sz="3200" dirty="0"/>
              <a:t> of the sign to </a:t>
            </a:r>
            <a:r>
              <a:rPr lang="en-GB" sz="3200" b="1" dirty="0"/>
              <a:t>both sides </a:t>
            </a:r>
            <a:r>
              <a:rPr lang="en-GB" sz="3200" dirty="0"/>
              <a:t>of the equation.</a:t>
            </a:r>
          </a:p>
          <a:p>
            <a:pPr marL="0" lvl="1" indent="0">
              <a:buFont typeface="Courier New" panose="02070309020205020404" pitchFamily="49" charset="0"/>
              <a:buNone/>
              <a:defRPr/>
            </a:pPr>
            <a:endParaRPr lang="en-GB" sz="3200" dirty="0">
              <a:cs typeface="Times New Roman" panose="02020603050405020304" pitchFamily="18" charset="0"/>
            </a:endParaRPr>
          </a:p>
          <a:p>
            <a:pPr marL="457200" lvl="1" indent="0">
              <a:buFont typeface="Courier New" panose="02070309020205020404" pitchFamily="49" charset="0"/>
              <a:buNone/>
              <a:defRPr/>
            </a:pPr>
            <a:endParaRPr lang="en-GB" sz="3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294938" cy="739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4450"/>
            <a:ext cx="10294938" cy="4972050"/>
          </a:xfrm>
        </p:spPr>
        <p:txBody>
          <a:bodyPr/>
          <a:lstStyle/>
          <a:p>
            <a:pPr marL="0" lvl="1" indent="0">
              <a:spcBef>
                <a:spcPts val="1000"/>
              </a:spcBef>
              <a:spcAft>
                <a:spcPts val="600"/>
              </a:spcAft>
              <a:buFont typeface="Courier New" panose="02070309020205020404" pitchFamily="49" charset="0"/>
              <a:buNone/>
              <a:defRPr/>
            </a:pPr>
            <a:r>
              <a:rPr lang="en-GB" dirty="0">
                <a:cs typeface="Times New Roman" panose="02020603050405020304" pitchFamily="18" charset="0"/>
              </a:rPr>
              <a:t>Make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the subject of the formula in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+ 3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0">
              <a:spcBef>
                <a:spcPts val="1000"/>
              </a:spcBef>
              <a:spcAft>
                <a:spcPts val="1200"/>
              </a:spcAft>
              <a:buFont typeface="Courier New" panose="02070309020205020404" pitchFamily="49" charset="0"/>
              <a:buNone/>
              <a:defRPr/>
            </a:pPr>
            <a:r>
              <a:rPr lang="en-GB" sz="2000" dirty="0">
                <a:cs typeface="Times New Roman" panose="02020603050405020304" pitchFamily="18" charset="0"/>
              </a:rPr>
              <a:t>[This means you need to solve for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2000" dirty="0">
                <a:cs typeface="Times New Roman" panose="02020603050405020304" pitchFamily="18" charset="0"/>
              </a:rPr>
              <a:t>]</a:t>
            </a:r>
          </a:p>
          <a:p>
            <a:pPr marL="2247900" indent="0">
              <a:buFont typeface="Arial" charset="0"/>
              <a:buNone/>
              <a:tabLst>
                <a:tab pos="5029200" algn="l"/>
              </a:tabLst>
              <a:defRPr/>
            </a:pP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+ 3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	</a:t>
            </a:r>
          </a:p>
          <a:p>
            <a:pPr marL="5105400" indent="-5105400">
              <a:buFont typeface="Arial" charset="0"/>
              <a:buNone/>
              <a:tabLst>
                <a:tab pos="5029200" algn="l"/>
              </a:tabLst>
              <a:defRPr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2 + 3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x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  <a:p>
            <a:pPr marL="990600" indent="0">
              <a:buFont typeface="Arial" charset="0"/>
              <a:buNone/>
              <a:defRPr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– 2 + 3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2 </a:t>
            </a:r>
          </a:p>
          <a:p>
            <a:pPr marL="1524000" indent="0">
              <a:buFont typeface="Arial" charset="0"/>
              <a:buNone/>
              <a:tabLst>
                <a:tab pos="5029200" algn="l"/>
              </a:tabLst>
              <a:defRPr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 3 = (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2)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 3</a:t>
            </a:r>
            <a:endParaRPr lang="en-GB" sz="2800" dirty="0"/>
          </a:p>
          <a:p>
            <a:pPr marL="0" indent="0">
              <a:buFont typeface="Arial" charset="0"/>
              <a:buNone/>
              <a:defRPr/>
            </a:pPr>
            <a:endParaRPr lang="en-GB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68613" y="4708525"/>
          <a:ext cx="16795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4708525"/>
                        <a:ext cx="16795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00750" y="2895600"/>
            <a:ext cx="51816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n-lt"/>
                <a:cs typeface="Times New Roman" panose="02020603050405020304" pitchFamily="18" charset="0"/>
              </a:rPr>
              <a:t>[Swap the sides of the equation since it can be read in both directions]</a:t>
            </a:r>
            <a:endParaRPr lang="en-GB" i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00750" y="3676650"/>
            <a:ext cx="5486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n-lt"/>
                <a:cs typeface="Times New Roman" panose="02020603050405020304" pitchFamily="18" charset="0"/>
              </a:rPr>
              <a:t>[Subtract 2 from both sides to cancel +2]</a:t>
            </a:r>
            <a:endParaRPr lang="en-GB" i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00750" y="4229100"/>
            <a:ext cx="40767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n-lt"/>
                <a:cs typeface="Times New Roman" panose="02020603050405020304" pitchFamily="18" charset="0"/>
              </a:rPr>
              <a:t>[Divide both sides by 3 to cancel 3×]</a:t>
            </a:r>
            <a:endParaRPr lang="en-GB" i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00750" y="4795838"/>
            <a:ext cx="40767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n-lt"/>
                <a:cs typeface="Times New Roman" panose="02020603050405020304" pitchFamily="18" charset="0"/>
              </a:rPr>
              <a:t>[Now the subject of the formula is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dirty="0">
                <a:latin typeface="+mn-lt"/>
                <a:cs typeface="Times New Roman" panose="02020603050405020304" pitchFamily="18" charset="0"/>
              </a:rPr>
              <a:t>]</a:t>
            </a:r>
            <a:endParaRPr lang="en-GB" i="1" dirty="0">
              <a:latin typeface="+mn-lt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5.1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65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0483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echnical formulae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001250" cy="4351338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GB" altLang="en-US" dirty="0"/>
              <a:t>Are mathematical equations used in industry to calculate certain quantities</a:t>
            </a:r>
          </a:p>
          <a:p>
            <a:pPr>
              <a:spcAft>
                <a:spcPts val="1200"/>
              </a:spcAft>
            </a:pPr>
            <a:r>
              <a:rPr lang="en-GB" altLang="en-US" dirty="0"/>
              <a:t>Work the same as a standard mathematical equation</a:t>
            </a:r>
          </a:p>
          <a:p>
            <a:pPr>
              <a:spcAft>
                <a:spcPts val="1200"/>
              </a:spcAft>
            </a:pPr>
            <a:r>
              <a:rPr lang="en-GB" altLang="en-US" dirty="0"/>
              <a:t>The subject of the equation is the single term on the left-hand side of the = sig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5.2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67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253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/>
              <a:t>Speed, distance, time and revolutions</a:t>
            </a:r>
            <a:endParaRPr lang="en-GB" altLang="en-US" b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5.2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Units of measure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1241425"/>
          </a:xfrm>
        </p:spPr>
        <p:txBody>
          <a:bodyPr/>
          <a:lstStyle/>
          <a:p>
            <a:pPr>
              <a:defRPr/>
            </a:pPr>
            <a:r>
              <a:rPr lang="en-GB" dirty="0"/>
              <a:t>Check unit are correct</a:t>
            </a:r>
            <a:br>
              <a:rPr lang="en-GB" dirty="0"/>
            </a:br>
            <a:r>
              <a:rPr lang="en-GB" dirty="0"/>
              <a:t>e.g. meters and seconds </a:t>
            </a:r>
            <a:r>
              <a:rPr lang="en-GB" i="1" dirty="0"/>
              <a:t>not</a:t>
            </a:r>
            <a:r>
              <a:rPr lang="en-GB" dirty="0"/>
              <a:t> meters and hours</a:t>
            </a:r>
          </a:p>
          <a:p>
            <a:pPr marL="0" indent="0">
              <a:buFont typeface="Arial" charset="0"/>
              <a:buNone/>
              <a:defRPr/>
            </a:pPr>
            <a:endParaRPr lang="en-GB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0091898"/>
              </p:ext>
            </p:extLst>
          </p:nvPr>
        </p:nvGraphicFramePr>
        <p:xfrm>
          <a:off x="1193800" y="3176588"/>
          <a:ext cx="6921499" cy="2805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46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860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96375">
                <a:tc>
                  <a:txBody>
                    <a:bodyPr/>
                    <a:lstStyle/>
                    <a:p>
                      <a:r>
                        <a:rPr lang="en-GB" sz="2000" dirty="0"/>
                        <a:t>Quantity</a:t>
                      </a:r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Units option 1</a:t>
                      </a:r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Units option 2</a:t>
                      </a:r>
                    </a:p>
                  </a:txBody>
                  <a:tcPr marT="45736" marB="45736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06181">
                <a:tc>
                  <a:txBody>
                    <a:bodyPr/>
                    <a:lstStyle/>
                    <a:p>
                      <a:r>
                        <a:rPr lang="en-GB" sz="2000" dirty="0"/>
                        <a:t>Speed (</a:t>
                      </a:r>
                      <a:r>
                        <a:rPr lang="en-GB" sz="2000" i="1" dirty="0"/>
                        <a:t>v</a:t>
                      </a:r>
                      <a:r>
                        <a:rPr lang="en-GB" sz="2000" dirty="0"/>
                        <a:t>)</a:t>
                      </a:r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kilometres per hour</a:t>
                      </a:r>
                    </a:p>
                    <a:p>
                      <a:r>
                        <a:rPr lang="en-GB" sz="2000" dirty="0"/>
                        <a:t>km/h</a:t>
                      </a:r>
                    </a:p>
                    <a:p>
                      <a:r>
                        <a:rPr lang="en-GB" sz="2000" dirty="0" err="1"/>
                        <a:t>km.h</a:t>
                      </a:r>
                      <a:r>
                        <a:rPr lang="en-GB" sz="2000" baseline="30000" dirty="0"/>
                        <a:t>–1</a:t>
                      </a:r>
                      <a:endParaRPr lang="en-GB" sz="2000" dirty="0"/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Metres per second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m/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err="1"/>
                        <a:t>m.s</a:t>
                      </a:r>
                      <a:r>
                        <a:rPr lang="en-GB" sz="2000" baseline="30000" dirty="0"/>
                        <a:t>–1</a:t>
                      </a:r>
                      <a:endParaRPr lang="en-GB" sz="2000" dirty="0"/>
                    </a:p>
                  </a:txBody>
                  <a:tcPr marT="45736" marB="4573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01278">
                <a:tc>
                  <a:txBody>
                    <a:bodyPr/>
                    <a:lstStyle/>
                    <a:p>
                      <a:r>
                        <a:rPr lang="en-GB" sz="2000" dirty="0"/>
                        <a:t>Distance (</a:t>
                      </a:r>
                      <a:r>
                        <a:rPr lang="en-GB" sz="2000" i="1" dirty="0"/>
                        <a:t>s</a:t>
                      </a:r>
                      <a:r>
                        <a:rPr lang="en-GB" sz="2000" dirty="0"/>
                        <a:t>)</a:t>
                      </a:r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kilometre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km</a:t>
                      </a:r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aseline="0" dirty="0"/>
                        <a:t>metres</a:t>
                      </a:r>
                      <a:endParaRPr lang="en-GB" sz="2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m</a:t>
                      </a:r>
                    </a:p>
                  </a:txBody>
                  <a:tcPr marT="45736" marB="4573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01278">
                <a:tc>
                  <a:txBody>
                    <a:bodyPr/>
                    <a:lstStyle/>
                    <a:p>
                      <a:r>
                        <a:rPr lang="en-GB" sz="2000" dirty="0"/>
                        <a:t>Time (</a:t>
                      </a:r>
                      <a:r>
                        <a:rPr lang="en-GB" sz="2000" i="1" dirty="0"/>
                        <a:t>t</a:t>
                      </a:r>
                      <a:r>
                        <a:rPr lang="en-GB" sz="2000" dirty="0"/>
                        <a:t>)</a:t>
                      </a:r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hours</a:t>
                      </a:r>
                    </a:p>
                    <a:p>
                      <a:r>
                        <a:rPr lang="en-GB" sz="2000" dirty="0"/>
                        <a:t>h</a:t>
                      </a:r>
                    </a:p>
                  </a:txBody>
                  <a:tcPr marT="45736" marB="45736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seconds </a:t>
                      </a:r>
                    </a:p>
                    <a:p>
                      <a:r>
                        <a:rPr lang="en-GB" sz="2000" dirty="0"/>
                        <a:t>s</a:t>
                      </a:r>
                    </a:p>
                  </a:txBody>
                  <a:tcPr marT="45736" marB="4573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nverting between units</a:t>
            </a:r>
          </a:p>
        </p:txBody>
      </p:sp>
      <p:sp>
        <p:nvSpPr>
          <p:cNvPr id="25603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52550" algn="l"/>
                <a:tab pos="1885950" algn="l"/>
                <a:tab pos="4572000" algn="l"/>
              </a:tabLst>
            </a:pPr>
            <a:r>
              <a:rPr lang="en-GB" altLang="en-US"/>
              <a:t>1 km	=	1 000 m 	[× 1 000]</a:t>
            </a:r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r>
              <a:rPr lang="en-GB" altLang="en-US"/>
              <a:t>1 m	=	0,001 km	[</a:t>
            </a:r>
            <a:r>
              <a:rPr lang="en-GB" altLang="en-US">
                <a:sym typeface="Symbol" pitchFamily="18" charset="2"/>
              </a:rPr>
              <a:t></a:t>
            </a:r>
            <a:r>
              <a:rPr lang="en-GB" altLang="en-US"/>
              <a:t> 1 000]</a:t>
            </a:r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r>
              <a:rPr lang="en-GB" altLang="en-US"/>
              <a:t>1 min	=	60 s	[× 60]</a:t>
            </a:r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r>
              <a:rPr lang="en-GB" altLang="en-US"/>
              <a:t>1 h	=	60 min	[× 60]</a:t>
            </a:r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r>
              <a:rPr lang="en-GB" altLang="en-US"/>
              <a:t>1 h	=	3 600 s	[× 60 × 60]</a:t>
            </a:r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endParaRPr lang="en-GB" altLang="en-US"/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endParaRPr lang="en-GB" altLang="en-US"/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endParaRPr lang="en-GB" altLang="en-US"/>
          </a:p>
          <a:p>
            <a:pPr>
              <a:tabLst>
                <a:tab pos="1352550" algn="l"/>
                <a:tab pos="1885950" algn="l"/>
                <a:tab pos="4572000" algn="l"/>
              </a:tabLst>
            </a:pPr>
            <a:endParaRPr lang="en-GB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nverting between units</a:t>
            </a:r>
            <a:r>
              <a:rPr lang="en-GB" altLang="en-US" sz="3600" b="0" i="1"/>
              <a:t> (continued)</a:t>
            </a:r>
            <a:endParaRPr lang="en-GB" altLang="en-US" b="0" i="1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52500" y="1771650"/>
            <a:ext cx="10294938" cy="876300"/>
          </a:xfrm>
        </p:spPr>
        <p:txBody>
          <a:bodyPr/>
          <a:lstStyle/>
          <a:p>
            <a:pPr>
              <a:tabLst>
                <a:tab pos="1981200" algn="l"/>
                <a:tab pos="2781300" algn="l"/>
                <a:tab pos="5029200" algn="l"/>
              </a:tabLst>
            </a:pPr>
            <a:r>
              <a:rPr lang="en-GB" altLang="en-US"/>
              <a:t>To convert </a:t>
            </a:r>
            <a:r>
              <a:rPr lang="en-GB" altLang="en-US" b="1"/>
              <a:t>km/h</a:t>
            </a:r>
            <a:r>
              <a:rPr lang="en-GB" altLang="en-US"/>
              <a:t> to </a:t>
            </a:r>
            <a:r>
              <a:rPr lang="en-GB" altLang="en-US" b="1"/>
              <a:t>m/s</a:t>
            </a:r>
            <a:r>
              <a:rPr lang="en-GB" altLang="en-US"/>
              <a:t> divide by         becaus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04913" y="2713038"/>
          <a:ext cx="3721100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1244600" imgH="838200" progId="Equation.DSMT4">
                  <p:embed/>
                </p:oleObj>
              </mc:Choice>
              <mc:Fallback>
                <p:oleObj name="Equation" r:id="rId3" imgW="12446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713038"/>
                        <a:ext cx="3721100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7543800" y="1579563"/>
          <a:ext cx="666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5" imgW="266584" imgH="418918" progId="Equation.DSMT4">
                  <p:embed/>
                </p:oleObj>
              </mc:Choice>
              <mc:Fallback>
                <p:oleObj name="Equation" r:id="rId5" imgW="266584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579563"/>
                        <a:ext cx="6667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peed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14400" y="2074863"/>
          <a:ext cx="4038600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1091726" imgH="812447" progId="Equation.DSMT4">
                  <p:embed/>
                </p:oleObj>
              </mc:Choice>
              <mc:Fallback>
                <p:oleObj name="Equation" r:id="rId3" imgW="1091726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74863"/>
                        <a:ext cx="4038600" cy="300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62700" y="2133600"/>
            <a:ext cx="4152900" cy="2678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/>
              <a:t>Remember to convert to the correct units of measurement – either: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GB" sz="2800" dirty="0"/>
              <a:t>Meters and seconds</a:t>
            </a:r>
          </a:p>
          <a:p>
            <a:pPr>
              <a:defRPr/>
            </a:pPr>
            <a:r>
              <a:rPr lang="en-GB" sz="2800" dirty="0"/>
              <a:t>or 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GB" sz="2800" dirty="0"/>
              <a:t>Kilometres and hour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3600" dirty="0"/>
          </a:p>
        </p:txBody>
      </p:sp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Distance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15988" y="1949450"/>
          <a:ext cx="746601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" imgW="2019300" imgH="406400" progId="Equation.DSMT4">
                  <p:embed/>
                </p:oleObj>
              </mc:Choice>
              <mc:Fallback>
                <p:oleObj name="Equation" r:id="rId3" imgW="20193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949450"/>
                        <a:ext cx="7466012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5.3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71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9699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ev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sz="3200" dirty="0"/>
              <a:t>1 revolution = 360° = one complete turn</a:t>
            </a:r>
          </a:p>
          <a:p>
            <a:pPr>
              <a:defRPr/>
            </a:pPr>
            <a:endParaRPr lang="en-GB" sz="3200" dirty="0"/>
          </a:p>
          <a:p>
            <a:pPr>
              <a:defRPr/>
            </a:pPr>
            <a:r>
              <a:rPr lang="en-GB" sz="3200" dirty="0"/>
              <a:t>Distance moved on circumference (</a:t>
            </a:r>
            <a:r>
              <a:rPr lang="en-GB" sz="3200" i="1" dirty="0"/>
              <a:t>s</a:t>
            </a:r>
            <a:r>
              <a:rPr lang="en-GB" sz="3200" dirty="0"/>
              <a:t>):</a:t>
            </a:r>
          </a:p>
          <a:p>
            <a:pPr marL="723900" indent="0">
              <a:buFont typeface="Arial" charset="0"/>
              <a:buNone/>
              <a:defRPr/>
            </a:pPr>
            <a:r>
              <a:rPr lang="en-GB" i="1" dirty="0"/>
              <a:t>s </a:t>
            </a:r>
            <a:r>
              <a:rPr lang="en-GB" dirty="0"/>
              <a:t>=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dirty="0" err="1">
                <a:cs typeface="Times New Roman" panose="02020603050405020304" pitchFamily="18" charset="0"/>
              </a:rPr>
              <a:t>DN</a:t>
            </a:r>
            <a:endParaRPr lang="en-US" i="1" dirty="0">
              <a:cs typeface="Times New Roman" panose="02020603050405020304" pitchFamily="18" charset="0"/>
            </a:endParaRPr>
          </a:p>
          <a:p>
            <a:pPr marL="266700" indent="0">
              <a:buFont typeface="Arial" charset="0"/>
              <a:buNone/>
              <a:defRPr/>
            </a:pPr>
            <a:r>
              <a:rPr lang="en-GB" sz="2800" dirty="0"/>
              <a:t>Where: </a:t>
            </a:r>
          </a:p>
          <a:p>
            <a:pPr marL="723900" indent="0">
              <a:buFont typeface="Arial" charset="0"/>
              <a:buNone/>
              <a:defRPr/>
            </a:pPr>
            <a:r>
              <a:rPr lang="en-GB" sz="2800" i="1" dirty="0"/>
              <a:t>N</a:t>
            </a:r>
            <a:r>
              <a:rPr lang="en-GB" sz="2800" dirty="0"/>
              <a:t> = number of revolutions</a:t>
            </a:r>
          </a:p>
          <a:p>
            <a:pPr marL="723900" indent="0">
              <a:buFont typeface="Arial" charset="0"/>
              <a:buNone/>
              <a:defRPr/>
            </a:pPr>
            <a:r>
              <a:rPr lang="en-GB" sz="2800" i="1" dirty="0"/>
              <a:t>D</a:t>
            </a:r>
            <a:r>
              <a:rPr lang="en-GB" sz="2800" dirty="0"/>
              <a:t> = diameter</a:t>
            </a:r>
          </a:p>
          <a:p>
            <a:pPr>
              <a:defRPr/>
            </a:pPr>
            <a:endParaRPr lang="en-US" sz="3200" i="1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GB" sz="3200" i="1" dirty="0">
              <a:cs typeface="Times New Roman" panose="02020603050405020304" pitchFamily="18" charset="0"/>
            </a:endParaRPr>
          </a:p>
          <a:p>
            <a:pPr>
              <a:defRPr/>
            </a:pPr>
            <a:endParaRPr lang="en-GB" sz="32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otational frequency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z="3200" dirty="0"/>
              <a:t>Revolutions per </a:t>
            </a:r>
            <a:r>
              <a:rPr lang="en-GB" altLang="en-US" sz="3200" b="1" dirty="0"/>
              <a:t>minute</a:t>
            </a:r>
            <a:r>
              <a:rPr lang="en-GB" altLang="en-US" sz="3200" dirty="0"/>
              <a:t> (rpm or r/min) = number of complete turns per minute</a:t>
            </a:r>
          </a:p>
          <a:p>
            <a:endParaRPr lang="en-GB" altLang="en-US" sz="3200" dirty="0"/>
          </a:p>
          <a:p>
            <a:r>
              <a:rPr lang="en-GB" altLang="en-US" sz="3200" dirty="0"/>
              <a:t>Revolutions per </a:t>
            </a:r>
            <a:r>
              <a:rPr lang="en-GB" altLang="en-US" sz="3200" b="1" dirty="0"/>
              <a:t>second</a:t>
            </a:r>
            <a:r>
              <a:rPr lang="en-GB" altLang="en-US" sz="3200" dirty="0"/>
              <a:t> (r/s) = number of complete turns per second</a:t>
            </a:r>
          </a:p>
          <a:p>
            <a:endParaRPr lang="en-GB" altLang="en-US" sz="32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ircumferential speed (</a:t>
            </a:r>
            <a:r>
              <a:rPr lang="en-GB" altLang="en-US" i="1"/>
              <a:t>v</a:t>
            </a:r>
            <a:r>
              <a:rPr lang="en-GB" altLang="en-US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23900" indent="0">
              <a:buFont typeface="Arial" charset="0"/>
              <a:buNone/>
              <a:defRPr/>
            </a:pPr>
            <a:r>
              <a:rPr lang="en-GB" sz="4000" i="1" dirty="0"/>
              <a:t>v </a:t>
            </a:r>
            <a:r>
              <a:rPr lang="en-GB" sz="4000" dirty="0"/>
              <a:t>= </a:t>
            </a:r>
            <a:r>
              <a:rPr lang="el-GR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4000" i="1" dirty="0" err="1">
                <a:cs typeface="Times New Roman" panose="02020603050405020304" pitchFamily="18" charset="0"/>
              </a:rPr>
              <a:t>DN</a:t>
            </a:r>
            <a:endParaRPr lang="en-US" sz="4000" i="1" dirty="0">
              <a:cs typeface="Times New Roman" panose="02020603050405020304" pitchFamily="18" charset="0"/>
            </a:endParaRPr>
          </a:p>
          <a:p>
            <a:pPr marL="1428750" indent="-1428750">
              <a:buFont typeface="Arial" charset="0"/>
              <a:buNone/>
              <a:defRPr/>
            </a:pPr>
            <a:endParaRPr lang="en-GB" dirty="0"/>
          </a:p>
          <a:p>
            <a:pPr marL="1428750" indent="-1428750">
              <a:buFont typeface="Arial" charset="0"/>
              <a:buNone/>
              <a:defRPr/>
            </a:pPr>
            <a:r>
              <a:rPr lang="en-GB" dirty="0"/>
              <a:t>Where:</a:t>
            </a:r>
          </a:p>
          <a:p>
            <a:pPr marL="723900" indent="0">
              <a:buFont typeface="Arial" charset="0"/>
              <a:buNone/>
              <a:defRPr/>
            </a:pPr>
            <a:r>
              <a:rPr lang="en-GB" i="1" dirty="0"/>
              <a:t>N</a:t>
            </a:r>
            <a:r>
              <a:rPr lang="en-GB" dirty="0"/>
              <a:t> = </a:t>
            </a:r>
            <a:r>
              <a:rPr lang="en-US" dirty="0"/>
              <a:t>rotational </a:t>
            </a:r>
            <a:r>
              <a:rPr lang="en-US" b="1" dirty="0"/>
              <a:t>frequency</a:t>
            </a:r>
            <a:r>
              <a:rPr lang="en-US" dirty="0"/>
              <a:t> in r/s or r/min</a:t>
            </a:r>
            <a:r>
              <a:rPr lang="en-GB" dirty="0"/>
              <a:t> </a:t>
            </a:r>
          </a:p>
          <a:p>
            <a:pPr marL="723900" indent="0">
              <a:buFont typeface="Arial" charset="0"/>
              <a:buNone/>
              <a:defRPr/>
            </a:pPr>
            <a:r>
              <a:rPr lang="en-GB" i="1" dirty="0"/>
              <a:t>D</a:t>
            </a:r>
            <a:r>
              <a:rPr lang="en-GB" dirty="0"/>
              <a:t> = diameter</a:t>
            </a:r>
          </a:p>
          <a:p>
            <a:pPr marL="723900" indent="0">
              <a:buFont typeface="Arial" charset="0"/>
              <a:buNone/>
              <a:defRPr/>
            </a:pPr>
            <a:endParaRPr lang="en-US" i="1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5.4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76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33795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/>
              <a:t>Compiling and solving linear equations</a:t>
            </a:r>
            <a:endParaRPr lang="en-GB" altLang="en-US" b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5.3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ubstitutio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GB" altLang="en-US"/>
              <a:t>Use a </a:t>
            </a:r>
            <a:r>
              <a:rPr lang="en-GB" altLang="en-US" b="1"/>
              <a:t>variable</a:t>
            </a:r>
            <a:r>
              <a:rPr lang="en-GB" altLang="en-US"/>
              <a:t> (for example </a:t>
            </a:r>
            <a:r>
              <a:rPr lang="en-GB" alt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/>
              <a:t>) to represent the </a:t>
            </a:r>
            <a:r>
              <a:rPr lang="en-GB" altLang="en-US" b="1"/>
              <a:t>unknown </a:t>
            </a:r>
            <a:r>
              <a:rPr lang="en-GB" altLang="en-US"/>
              <a:t>amount.</a:t>
            </a:r>
          </a:p>
          <a:p>
            <a:pPr>
              <a:spcAft>
                <a:spcPts val="1800"/>
              </a:spcAft>
            </a:pPr>
            <a:r>
              <a:rPr lang="en-GB" altLang="en-US"/>
              <a:t>Make the variable the subject of the formula.</a:t>
            </a:r>
          </a:p>
          <a:p>
            <a:pPr>
              <a:spcAft>
                <a:spcPts val="1800"/>
              </a:spcAft>
            </a:pPr>
            <a:r>
              <a:rPr lang="en-GB" altLang="en-US"/>
              <a:t>Once you solve for a specific variable you can substitute (replace) this variable in another equation with the solution you found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5.5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79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33795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  <p:extLst>
      <p:ext uri="{BB962C8B-B14F-4D97-AF65-F5344CB8AC3E}">
        <p14:creationId xmlns:p14="http://schemas.microsoft.com/office/powerpoint/2010/main" val="35709940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2900" b="1" dirty="0">
                <a:solidFill>
                  <a:srgbClr val="AC0000"/>
                </a:solidFill>
              </a:rPr>
              <a:t>VIDEO: </a:t>
            </a:r>
            <a:r>
              <a:rPr lang="en-US" sz="2900" b="1" dirty="0">
                <a:solidFill>
                  <a:srgbClr val="AC0000"/>
                </a:solidFill>
              </a:rPr>
              <a:t>Tips and tricks: Check your workings through substitution</a:t>
            </a:r>
            <a:endParaRPr lang="en-GB" sz="2900" b="1" dirty="0">
              <a:solidFill>
                <a:srgbClr val="AC0000"/>
              </a:solidFill>
            </a:endParaRPr>
          </a:p>
        </p:txBody>
      </p:sp>
      <p:pic>
        <p:nvPicPr>
          <p:cNvPr id="2" name="Substitu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7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Equations, word problems and manipulation of formula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 5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4545013" cy="2852737"/>
          </a:xfrm>
        </p:spPr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4521200" cy="1500187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4000" dirty="0"/>
              <a:t>Module 5</a:t>
            </a:r>
            <a:endParaRPr lang="en-GB" sz="4000" dirty="0"/>
          </a:p>
        </p:txBody>
      </p:sp>
      <p:pic>
        <p:nvPicPr>
          <p:cNvPr id="3686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2260600"/>
          <a:ext cx="1373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260600"/>
                        <a:ext cx="1373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2188" y="2747963"/>
          <a:ext cx="2627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5" imgW="977476" imgH="177723" progId="Equation.DSMT4">
                  <p:embed/>
                </p:oleObj>
              </mc:Choice>
              <mc:Fallback>
                <p:oleObj name="Equation" r:id="rId5" imgW="977476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747963"/>
                        <a:ext cx="26273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olve for </a:t>
            </a:r>
            <a:r>
              <a:rPr lang="en-GB" altLang="en-US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b="1" dirty="0"/>
              <a:t>:</a:t>
            </a:r>
          </a:p>
        </p:txBody>
      </p:sp>
      <p:sp>
        <p:nvSpPr>
          <p:cNvPr id="35845" name="Content Placeholder 2"/>
          <p:cNvSpPr txBox="1">
            <a:spLocks/>
          </p:cNvSpPr>
          <p:nvPr/>
        </p:nvSpPr>
        <p:spPr bwMode="auto">
          <a:xfrm>
            <a:off x="858838" y="16779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200775" y="167957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2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86563" y="2730500"/>
          <a:ext cx="11826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730500"/>
                        <a:ext cx="11826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32600" y="2208213"/>
          <a:ext cx="1028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9" imgW="418918" imgH="177723" progId="Equation.DSMT4">
                  <p:embed/>
                </p:oleObj>
              </mc:Choice>
              <mc:Fallback>
                <p:oleObj name="Equation" r:id="rId9" imgW="418918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208213"/>
                        <a:ext cx="10287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25663" y="3254375"/>
          <a:ext cx="922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254375"/>
                        <a:ext cx="9223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34200" y="3751263"/>
          <a:ext cx="1019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751263"/>
                        <a:ext cx="1019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olve for </a:t>
            </a:r>
            <a:r>
              <a:rPr lang="en-GB" altLang="en-US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b="1" dirty="0"/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73225" y="1919288"/>
          <a:ext cx="904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919288"/>
                        <a:ext cx="904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08088" y="2762250"/>
          <a:ext cx="18367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5" imgW="761669" imgH="393529" progId="Equation.DSMT4">
                  <p:embed/>
                </p:oleObj>
              </mc:Choice>
              <mc:Fallback>
                <p:oleObj name="Equation" r:id="rId5" imgW="76166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762250"/>
                        <a:ext cx="183673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77888" y="168592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3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219825" y="168592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4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627813" y="2735263"/>
          <a:ext cx="16970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7" imgW="647419" imgH="253890" progId="Equation.DSMT4">
                  <p:embed/>
                </p:oleObj>
              </mc:Choice>
              <mc:Fallback>
                <p:oleObj name="Equation" r:id="rId7" imgW="64741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2735263"/>
                        <a:ext cx="16970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18325" y="2152650"/>
          <a:ext cx="1092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2152650"/>
                        <a:ext cx="1092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30375" y="3613150"/>
          <a:ext cx="1009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613150"/>
                        <a:ext cx="1009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67550" y="3570288"/>
          <a:ext cx="1162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3570288"/>
                        <a:ext cx="11620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olve for </a:t>
            </a:r>
            <a:r>
              <a:rPr lang="en-GB" altLang="en-US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b="1" dirty="0"/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49400" y="2120900"/>
          <a:ext cx="11541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120900"/>
                        <a:ext cx="11541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47763" y="2803525"/>
          <a:ext cx="1958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Equation" r:id="rId5" imgW="812447" imgH="342751" progId="Equation.DSMT4">
                  <p:embed/>
                </p:oleObj>
              </mc:Choice>
              <mc:Fallback>
                <p:oleObj name="Equation" r:id="rId5" imgW="812447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803525"/>
                        <a:ext cx="19589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77888" y="168592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5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219825" y="168592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6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61075" y="2838450"/>
          <a:ext cx="2889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name="Equation" r:id="rId7" imgW="1066337" imgH="177723" progId="Equation.DSMT4">
                  <p:embed/>
                </p:oleObj>
              </mc:Choice>
              <mc:Fallback>
                <p:oleObj name="Equation" r:id="rId7" imgW="1066337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838450"/>
                        <a:ext cx="2889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684963" y="2152650"/>
          <a:ext cx="1674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6" name="Equation" r:id="rId9" imgW="634449" imgH="177646" progId="Equation.DSMT4">
                  <p:embed/>
                </p:oleObj>
              </mc:Choice>
              <mc:Fallback>
                <p:oleObj name="Equation" r:id="rId9" imgW="634449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2152650"/>
                        <a:ext cx="1674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844675" y="3727450"/>
          <a:ext cx="1089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3727450"/>
                        <a:ext cx="1089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202488" y="3486150"/>
          <a:ext cx="13414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3486150"/>
                        <a:ext cx="13414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67563" y="4070350"/>
          <a:ext cx="1477962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070350"/>
                        <a:ext cx="1477962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467600" y="5257800"/>
          <a:ext cx="928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0"/>
                        <a:ext cx="928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olve for </a:t>
            </a:r>
            <a:r>
              <a:rPr lang="en-GB" altLang="en-US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b="1" dirty="0"/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3625"/>
              </p:ext>
            </p:extLst>
          </p:nvPr>
        </p:nvGraphicFramePr>
        <p:xfrm>
          <a:off x="3843958" y="1900238"/>
          <a:ext cx="936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3" imgW="380835" imgH="393529" progId="Equation.DSMT4">
                  <p:embed/>
                </p:oleObj>
              </mc:Choice>
              <mc:Fallback>
                <p:oleObj name="Equation" r:id="rId3" imgW="380835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958" y="1900238"/>
                        <a:ext cx="936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0281"/>
              </p:ext>
            </p:extLst>
          </p:nvPr>
        </p:nvGraphicFramePr>
        <p:xfrm>
          <a:off x="3378821" y="2800350"/>
          <a:ext cx="18669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821" y="2800350"/>
                        <a:ext cx="18669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064496" y="166687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7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28513"/>
              </p:ext>
            </p:extLst>
          </p:nvPr>
        </p:nvGraphicFramePr>
        <p:xfrm>
          <a:off x="3942383" y="3689350"/>
          <a:ext cx="1006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8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383" y="3689350"/>
                        <a:ext cx="10064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42391"/>
              </p:ext>
            </p:extLst>
          </p:nvPr>
        </p:nvGraphicFramePr>
        <p:xfrm>
          <a:off x="3885233" y="4227513"/>
          <a:ext cx="1162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233" y="4227513"/>
                        <a:ext cx="11620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93485"/>
              </p:ext>
            </p:extLst>
          </p:nvPr>
        </p:nvGraphicFramePr>
        <p:xfrm>
          <a:off x="4033664" y="5327168"/>
          <a:ext cx="8651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664" y="5327168"/>
                        <a:ext cx="86518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Make the symbol in brackets the subject of the formula: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1064729" y="2030481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8.</a:t>
            </a:r>
          </a:p>
          <a:p>
            <a:pPr>
              <a:buFont typeface="Arial" charset="0"/>
              <a:buNone/>
            </a:pPr>
            <a:endParaRPr lang="en-GB" alt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61028"/>
              </p:ext>
            </p:extLst>
          </p:nvPr>
        </p:nvGraphicFramePr>
        <p:xfrm>
          <a:off x="2103713" y="2647137"/>
          <a:ext cx="161766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13" y="2647137"/>
                        <a:ext cx="1617663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75156"/>
              </p:ext>
            </p:extLst>
          </p:nvPr>
        </p:nvGraphicFramePr>
        <p:xfrm>
          <a:off x="2139449" y="2030481"/>
          <a:ext cx="1323389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2" name="Equation" r:id="rId5" imgW="494870" imgH="177646" progId="Equation.DSMT4">
                  <p:embed/>
                </p:oleObj>
              </mc:Choice>
              <mc:Fallback>
                <p:oleObj name="Equation" r:id="rId5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449" y="2030481"/>
                        <a:ext cx="1323389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8399"/>
              </p:ext>
            </p:extLst>
          </p:nvPr>
        </p:nvGraphicFramePr>
        <p:xfrm>
          <a:off x="2587901" y="3874529"/>
          <a:ext cx="11334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3" name="Equation" r:id="rId7" imgW="418918" imgH="393529" progId="Equation.DSMT4">
                  <p:embed/>
                </p:oleObj>
              </mc:Choice>
              <mc:Fallback>
                <p:oleObj name="Equation" r:id="rId7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901" y="3874529"/>
                        <a:ext cx="11334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876719" y="2140131"/>
            <a:ext cx="1247775" cy="470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8.</a:t>
            </a:r>
          </a:p>
          <a:p>
            <a:pPr>
              <a:buFont typeface="Arial" charset="0"/>
              <a:buNone/>
            </a:pPr>
            <a:endParaRPr lang="en-GB" alt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04876"/>
              </p:ext>
            </p:extLst>
          </p:nvPr>
        </p:nvGraphicFramePr>
        <p:xfrm>
          <a:off x="6797469" y="3432956"/>
          <a:ext cx="1484312" cy="98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4" name="Equation" r:id="rId9" imgW="596641" imgH="393529" progId="Equation.DSMT4">
                  <p:embed/>
                </p:oleObj>
              </mc:Choice>
              <mc:Fallback>
                <p:oleObj name="Equation" r:id="rId9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469" y="3432956"/>
                        <a:ext cx="1484312" cy="988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89011"/>
              </p:ext>
            </p:extLst>
          </p:nvPr>
        </p:nvGraphicFramePr>
        <p:xfrm>
          <a:off x="6894306" y="2795555"/>
          <a:ext cx="1277938" cy="46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5" name="Equation" r:id="rId10" imgW="494870" imgH="177646" progId="Equation.DSMT4">
                  <p:embed/>
                </p:oleObj>
              </mc:Choice>
              <mc:Fallback>
                <p:oleObj name="Equation" r:id="rId10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306" y="2795555"/>
                        <a:ext cx="1277938" cy="460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63093"/>
              </p:ext>
            </p:extLst>
          </p:nvPr>
        </p:nvGraphicFramePr>
        <p:xfrm>
          <a:off x="7211806" y="4595029"/>
          <a:ext cx="1038225" cy="98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806" y="4595029"/>
                        <a:ext cx="1038225" cy="985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75906"/>
              </p:ext>
            </p:extLst>
          </p:nvPr>
        </p:nvGraphicFramePr>
        <p:xfrm>
          <a:off x="7124494" y="2152367"/>
          <a:ext cx="2308225" cy="49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Equation" r:id="rId12" imgW="952087" imgH="203112" progId="Equation.DSMT4">
                  <p:embed/>
                </p:oleObj>
              </mc:Choice>
              <mc:Fallback>
                <p:oleObj name="Equation" r:id="rId12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494" y="2152367"/>
                        <a:ext cx="2308225" cy="49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1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Content Placeholder 2"/>
          <p:cNvSpPr>
            <a:spLocks noGrp="1"/>
          </p:cNvSpPr>
          <p:nvPr>
            <p:ph idx="1"/>
          </p:nvPr>
        </p:nvSpPr>
        <p:spPr>
          <a:xfrm>
            <a:off x="832333" y="540543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Make the symbol in brackets the subject of the formula:</a:t>
            </a:r>
            <a:endParaRPr lang="en-GB" altLang="en-US" sz="3200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09189"/>
              </p:ext>
            </p:extLst>
          </p:nvPr>
        </p:nvGraphicFramePr>
        <p:xfrm>
          <a:off x="2085493" y="2381855"/>
          <a:ext cx="12366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493" y="2381855"/>
                        <a:ext cx="12366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21844"/>
              </p:ext>
            </p:extLst>
          </p:nvPr>
        </p:nvGraphicFramePr>
        <p:xfrm>
          <a:off x="1928330" y="2999392"/>
          <a:ext cx="16224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330" y="2999392"/>
                        <a:ext cx="16224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1437793" y="1572230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9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05825"/>
              </p:ext>
            </p:extLst>
          </p:nvPr>
        </p:nvGraphicFramePr>
        <p:xfrm>
          <a:off x="1894993" y="4005867"/>
          <a:ext cx="20685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7" imgW="939392" imgH="520474" progId="Equation.DSMT4">
                  <p:embed/>
                </p:oleObj>
              </mc:Choice>
              <mc:Fallback>
                <p:oleObj name="Equation" r:id="rId7" imgW="939392" imgH="52047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993" y="4005867"/>
                        <a:ext cx="2068512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98939"/>
              </p:ext>
            </p:extLst>
          </p:nvPr>
        </p:nvGraphicFramePr>
        <p:xfrm>
          <a:off x="2434742" y="5220304"/>
          <a:ext cx="15287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9" imgW="672808" imgH="444307" progId="Equation.DSMT4">
                  <p:embed/>
                </p:oleObj>
              </mc:Choice>
              <mc:Fallback>
                <p:oleObj name="Equation" r:id="rId9" imgW="672808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742" y="5220304"/>
                        <a:ext cx="15287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621638"/>
              </p:ext>
            </p:extLst>
          </p:nvPr>
        </p:nvGraphicFramePr>
        <p:xfrm>
          <a:off x="2499830" y="1843692"/>
          <a:ext cx="23161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11" imgW="1117600" imgH="228600" progId="Equation.DSMT4">
                  <p:embed/>
                </p:oleObj>
              </mc:Choice>
              <mc:Fallback>
                <p:oleObj name="Equation" r:id="rId11" imgW="1117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30" y="1843692"/>
                        <a:ext cx="23161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Content Placeholder 2"/>
          <p:cNvSpPr>
            <a:spLocks noGrp="1"/>
          </p:cNvSpPr>
          <p:nvPr>
            <p:ph idx="1"/>
          </p:nvPr>
        </p:nvSpPr>
        <p:spPr>
          <a:xfrm>
            <a:off x="858838" y="558800"/>
            <a:ext cx="2398712" cy="37084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Make the symbol in brackets the subject of the formula:</a:t>
            </a:r>
            <a:endParaRPr lang="en-GB" altLang="en-US" sz="3200" b="1" dirty="0"/>
          </a:p>
        </p:txBody>
      </p:sp>
      <p:sp>
        <p:nvSpPr>
          <p:cNvPr id="43011" name="Content Placeholder 2"/>
          <p:cNvSpPr txBox="1">
            <a:spLocks/>
          </p:cNvSpPr>
          <p:nvPr/>
        </p:nvSpPr>
        <p:spPr bwMode="auto">
          <a:xfrm>
            <a:off x="4686300" y="54292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0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286375" y="1920875"/>
          <a:ext cx="3695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3" imgW="1637589" imgH="203112" progId="Equation.DSMT4">
                  <p:embed/>
                </p:oleObj>
              </mc:Choice>
              <mc:Fallback>
                <p:oleObj name="Equation" r:id="rId3" imgW="163758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920875"/>
                        <a:ext cx="3695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13463" y="1371600"/>
          <a:ext cx="2078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371600"/>
                        <a:ext cx="2078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16738" y="2476500"/>
          <a:ext cx="20589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476500"/>
                        <a:ext cx="20589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0063" y="3030538"/>
          <a:ext cx="22018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9" imgW="977900" imgH="419100" progId="Equation.DSMT4">
                  <p:embed/>
                </p:oleObj>
              </mc:Choice>
              <mc:Fallback>
                <p:oleObj name="Equation" r:id="rId9" imgW="9779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3030538"/>
                        <a:ext cx="22018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740525" y="3841750"/>
          <a:ext cx="285908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11" imgW="1269449" imgH="571252" progId="Equation.DSMT4">
                  <p:embed/>
                </p:oleObj>
              </mc:Choice>
              <mc:Fallback>
                <p:oleObj name="Equation" r:id="rId11" imgW="1269449" imgH="57125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3841750"/>
                        <a:ext cx="285908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48538" y="5189538"/>
          <a:ext cx="2259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13" imgW="1002865" imgH="457002" progId="Equation.DSMT4">
                  <p:embed/>
                </p:oleObj>
              </mc:Choice>
              <mc:Fallback>
                <p:oleObj name="Equation" r:id="rId13" imgW="1002865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5189538"/>
                        <a:ext cx="225901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"/>
          <p:cNvGraphicFramePr>
            <a:graphicFrameLocks noChangeAspect="1"/>
          </p:cNvGraphicFramePr>
          <p:nvPr/>
        </p:nvGraphicFramePr>
        <p:xfrm>
          <a:off x="7294563" y="819150"/>
          <a:ext cx="32083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1" name="Equation" r:id="rId15" imgW="1397000" imgH="228600" progId="Equation.DSMT4">
                  <p:embed/>
                </p:oleObj>
              </mc:Choice>
              <mc:Fallback>
                <p:oleObj name="Equation" r:id="rId15" imgW="139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819150"/>
                        <a:ext cx="32083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998061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Make the symbol in brackets the subject of the formula:</a:t>
            </a:r>
            <a:endParaRPr lang="en-GB" altLang="en-US" sz="32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62100" y="2768600"/>
          <a:ext cx="1000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3" imgW="482181" imgH="177646" progId="Equation.DSMT4">
                  <p:embed/>
                </p:oleObj>
              </mc:Choice>
              <mc:Fallback>
                <p:oleObj name="Equation" r:id="rId3" imgW="482181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768600"/>
                        <a:ext cx="1000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01775" y="3351213"/>
          <a:ext cx="11953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351213"/>
                        <a:ext cx="11953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77888" y="160972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1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219825" y="160972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2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28124"/>
              </p:ext>
            </p:extLst>
          </p:nvPr>
        </p:nvGraphicFramePr>
        <p:xfrm>
          <a:off x="7467600" y="2703322"/>
          <a:ext cx="10588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703322"/>
                        <a:ext cx="10588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12913" y="4408488"/>
          <a:ext cx="9683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408488"/>
                        <a:ext cx="9683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1347"/>
              </p:ext>
            </p:extLst>
          </p:nvPr>
        </p:nvGraphicFramePr>
        <p:xfrm>
          <a:off x="6931152" y="3642297"/>
          <a:ext cx="21732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1"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152" y="3642297"/>
                        <a:ext cx="21732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34124"/>
              </p:ext>
            </p:extLst>
          </p:nvPr>
        </p:nvGraphicFramePr>
        <p:xfrm>
          <a:off x="7787958" y="4684967"/>
          <a:ext cx="10302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13" imgW="457200" imgH="419040" progId="Equation.DSMT4">
                  <p:embed/>
                </p:oleObj>
              </mc:Choice>
              <mc:Fallback>
                <p:oleObj name="Equation" r:id="rId13" imgW="4572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958" y="4684967"/>
                        <a:ext cx="10302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89088" y="2171700"/>
          <a:ext cx="20526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15" imgW="990170" imgH="203112" progId="Equation.DSMT4">
                  <p:embed/>
                </p:oleObj>
              </mc:Choice>
              <mc:Fallback>
                <p:oleObj name="Equation" r:id="rId15" imgW="99017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171700"/>
                        <a:ext cx="20526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58392"/>
              </p:ext>
            </p:extLst>
          </p:nvPr>
        </p:nvGraphicFramePr>
        <p:xfrm>
          <a:off x="7620000" y="1860550"/>
          <a:ext cx="2579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Equation" r:id="rId17" imgW="1143000" imgH="393480" progId="Equation.DSMT4">
                  <p:embed/>
                </p:oleObj>
              </mc:Choice>
              <mc:Fallback>
                <p:oleObj name="Equation" r:id="rId17" imgW="1143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60550"/>
                        <a:ext cx="2579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45250" y="1558925"/>
          <a:ext cx="20272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558925"/>
                        <a:ext cx="20272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43663" y="2133600"/>
          <a:ext cx="2333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5" imgW="1040948" imgH="431613" progId="Equation.DSMT4">
                  <p:embed/>
                </p:oleObj>
              </mc:Choice>
              <mc:Fallback>
                <p:oleObj name="Equation" r:id="rId5" imgW="1040948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133600"/>
                        <a:ext cx="23336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Content Placeholder 2"/>
          <p:cNvSpPr txBox="1">
            <a:spLocks/>
          </p:cNvSpPr>
          <p:nvPr/>
        </p:nvSpPr>
        <p:spPr bwMode="auto">
          <a:xfrm>
            <a:off x="5583238" y="642938"/>
            <a:ext cx="87471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3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24688" y="3151188"/>
          <a:ext cx="17097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151188"/>
                        <a:ext cx="17097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13513" y="4160838"/>
          <a:ext cx="27352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9" imgW="1218671" imgH="431613" progId="Equation.DSMT4">
                  <p:embed/>
                </p:oleObj>
              </mc:Choice>
              <mc:Fallback>
                <p:oleObj name="Equation" r:id="rId9" imgW="121867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4160838"/>
                        <a:ext cx="27352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497763" y="5151438"/>
          <a:ext cx="17954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3" y="5151438"/>
                        <a:ext cx="17954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Content Placeholder 2"/>
          <p:cNvSpPr>
            <a:spLocks noGrp="1"/>
          </p:cNvSpPr>
          <p:nvPr>
            <p:ph idx="1"/>
          </p:nvPr>
        </p:nvSpPr>
        <p:spPr>
          <a:xfrm>
            <a:off x="858838" y="558800"/>
            <a:ext cx="2398712" cy="37084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Make the symbol in brackets the subject of the formula:</a:t>
            </a:r>
            <a:endParaRPr lang="en-GB" altLang="en-US" sz="3200" b="1" dirty="0"/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850063" y="995363"/>
          <a:ext cx="3314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995363"/>
                        <a:ext cx="3314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How a mathematical model works (Part 1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Model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29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 txBox="1">
            <a:spLocks/>
          </p:cNvSpPr>
          <p:nvPr/>
        </p:nvSpPr>
        <p:spPr bwMode="auto">
          <a:xfrm>
            <a:off x="5424488" y="32543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4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38913" y="809625"/>
          <a:ext cx="2120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809625"/>
                        <a:ext cx="2120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19863" y="1370013"/>
          <a:ext cx="23161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1370013"/>
                        <a:ext cx="23161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99313" y="2354263"/>
          <a:ext cx="16605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Equation" r:id="rId7" imgW="736600" imgH="431800" progId="Equation.DSMT4">
                  <p:embed/>
                </p:oleObj>
              </mc:Choice>
              <mc:Fallback>
                <p:oleObj name="Equation" r:id="rId7" imgW="73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2354263"/>
                        <a:ext cx="16605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05613" y="3338513"/>
          <a:ext cx="24907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Equation" r:id="rId9" imgW="1104900" imgH="431800" progId="Equation.DSMT4">
                  <p:embed/>
                </p:oleObj>
              </mc:Choice>
              <mc:Fallback>
                <p:oleObj name="Equation" r:id="rId9" imgW="1104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3338513"/>
                        <a:ext cx="249078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10475" y="4321175"/>
          <a:ext cx="19462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1" name="Equation" r:id="rId11" imgW="863225" imgH="431613" progId="Equation.DSMT4">
                  <p:embed/>
                </p:oleObj>
              </mc:Choice>
              <mc:Fallback>
                <p:oleObj name="Equation" r:id="rId11" imgW="863225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4321175"/>
                        <a:ext cx="19462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62900" y="5305425"/>
          <a:ext cx="16033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2" name="Equation" r:id="rId13" imgW="710891" imgH="431613" progId="Equation.DSMT4">
                  <p:embed/>
                </p:oleObj>
              </mc:Choice>
              <mc:Fallback>
                <p:oleObj name="Equation" r:id="rId13" imgW="710891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5305425"/>
                        <a:ext cx="160337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Content Placeholder 2"/>
          <p:cNvSpPr txBox="1">
            <a:spLocks/>
          </p:cNvSpPr>
          <p:nvPr/>
        </p:nvSpPr>
        <p:spPr bwMode="auto">
          <a:xfrm>
            <a:off x="858838" y="558800"/>
            <a:ext cx="23987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3200" b="1" dirty="0"/>
              <a:t>Make the symbol in brackets the subject of the formula:</a:t>
            </a:r>
            <a:endParaRPr lang="en-GB" altLang="en-US" sz="3200" b="1" dirty="0"/>
          </a:p>
        </p:txBody>
      </p:sp>
      <p:graphicFrame>
        <p:nvGraphicFramePr>
          <p:cNvPr id="46090" name="Object 9"/>
          <p:cNvGraphicFramePr>
            <a:graphicFrameLocks noChangeAspect="1"/>
          </p:cNvGraphicFramePr>
          <p:nvPr/>
        </p:nvGraphicFramePr>
        <p:xfrm>
          <a:off x="7618413" y="301625"/>
          <a:ext cx="3352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3" name="Equation" r:id="rId15" imgW="1485900" imgH="228600" progId="Equation.DSMT4">
                  <p:embed/>
                </p:oleObj>
              </mc:Choice>
              <mc:Fallback>
                <p:oleObj name="Equation" r:id="rId15" imgW="1485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301625"/>
                        <a:ext cx="3352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92850" y="1546225"/>
          <a:ext cx="10779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3" imgW="520248" imgH="177646" progId="Equation.DSMT4">
                  <p:embed/>
                </p:oleObj>
              </mc:Choice>
              <mc:Fallback>
                <p:oleObj name="Equation" r:id="rId3" imgW="520248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1546225"/>
                        <a:ext cx="10779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189663" y="2147888"/>
          <a:ext cx="12811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147888"/>
                        <a:ext cx="12811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Content Placeholder 2"/>
          <p:cNvSpPr txBox="1">
            <a:spLocks/>
          </p:cNvSpPr>
          <p:nvPr/>
        </p:nvSpPr>
        <p:spPr bwMode="auto">
          <a:xfrm>
            <a:off x="5565775" y="558800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5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453188" y="3205163"/>
          <a:ext cx="1025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3205163"/>
                        <a:ext cx="10255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/>
          <p:cNvGraphicFramePr>
            <a:graphicFrameLocks noChangeAspect="1"/>
          </p:cNvGraphicFramePr>
          <p:nvPr/>
        </p:nvGraphicFramePr>
        <p:xfrm>
          <a:off x="6323013" y="944563"/>
          <a:ext cx="2208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name="Equation" r:id="rId9" imgW="1066337" imgH="203112" progId="Equation.DSMT4">
                  <p:embed/>
                </p:oleObj>
              </mc:Choice>
              <mc:Fallback>
                <p:oleObj name="Equation" r:id="rId9" imgW="106633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944563"/>
                        <a:ext cx="22082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Content Placeholder 2"/>
          <p:cNvSpPr txBox="1">
            <a:spLocks/>
          </p:cNvSpPr>
          <p:nvPr/>
        </p:nvSpPr>
        <p:spPr bwMode="auto">
          <a:xfrm>
            <a:off x="858838" y="558800"/>
            <a:ext cx="23987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3200" b="1" dirty="0"/>
              <a:t>Make the symbol in brackets the subject of the formula:</a:t>
            </a:r>
            <a:endParaRPr lang="en-GB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06773"/>
              </p:ext>
            </p:extLst>
          </p:nvPr>
        </p:nvGraphicFramePr>
        <p:xfrm>
          <a:off x="7181850" y="2328595"/>
          <a:ext cx="16017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4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2328595"/>
                        <a:ext cx="16017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31123"/>
              </p:ext>
            </p:extLst>
          </p:nvPr>
        </p:nvGraphicFramePr>
        <p:xfrm>
          <a:off x="7605932" y="3379788"/>
          <a:ext cx="11445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5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932" y="3379788"/>
                        <a:ext cx="114458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35555"/>
              </p:ext>
            </p:extLst>
          </p:nvPr>
        </p:nvGraphicFramePr>
        <p:xfrm>
          <a:off x="7947025" y="4334381"/>
          <a:ext cx="1687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6" name="Equation" r:id="rId7" imgW="749300" imgH="469900" progId="Equation.DSMT4">
                  <p:embed/>
                </p:oleObj>
              </mc:Choice>
              <mc:Fallback>
                <p:oleObj name="Equation" r:id="rId7" imgW="7493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4334381"/>
                        <a:ext cx="16875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38657"/>
              </p:ext>
            </p:extLst>
          </p:nvPr>
        </p:nvGraphicFramePr>
        <p:xfrm>
          <a:off x="7956550" y="5547062"/>
          <a:ext cx="8286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7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547062"/>
                        <a:ext cx="8286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02488" y="1657350"/>
          <a:ext cx="1403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1657350"/>
                        <a:ext cx="1403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Content Placeholder 2"/>
          <p:cNvSpPr txBox="1">
            <a:spLocks/>
          </p:cNvSpPr>
          <p:nvPr/>
        </p:nvSpPr>
        <p:spPr bwMode="auto">
          <a:xfrm>
            <a:off x="858838" y="558800"/>
            <a:ext cx="23987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3200" b="1" dirty="0"/>
              <a:t>Make the symbol in brackets the subject of the formula and calculate the value of </a:t>
            </a:r>
            <a:r>
              <a:rPr lang="en-GB" altLang="en-US" sz="3200" b="1" dirty="0"/>
              <a:t>the symbol:</a:t>
            </a:r>
          </a:p>
        </p:txBody>
      </p:sp>
      <p:sp>
        <p:nvSpPr>
          <p:cNvPr id="48137" name="TextBox 8"/>
          <p:cNvSpPr txBox="1">
            <a:spLocks noChangeArrowheads="1"/>
          </p:cNvSpPr>
          <p:nvPr/>
        </p:nvSpPr>
        <p:spPr bwMode="auto">
          <a:xfrm>
            <a:off x="5048250" y="352425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/>
              <a:t>16.    [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800"/>
              <a:t>] if 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= 2,8</a:t>
            </a:r>
            <a:r>
              <a:rPr lang="en-US" altLang="en-US" sz="2800"/>
              <a:t>; 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= 0,4 </a:t>
            </a:r>
            <a:r>
              <a:rPr lang="en-US" altLang="en-US" sz="2800"/>
              <a:t>and 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= 25</a:t>
            </a:r>
            <a:endParaRPr lang="en-GB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8" name="Object 9"/>
          <p:cNvGraphicFramePr>
            <a:graphicFrameLocks noChangeAspect="1"/>
          </p:cNvGraphicFramePr>
          <p:nvPr/>
        </p:nvGraphicFramePr>
        <p:xfrm>
          <a:off x="7561263" y="1063625"/>
          <a:ext cx="14335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063625"/>
                        <a:ext cx="14335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135813" y="1936750"/>
          <a:ext cx="16906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1936750"/>
                        <a:ext cx="16906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81788" y="2765425"/>
          <a:ext cx="26019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2765425"/>
                        <a:ext cx="26019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15238" y="3824288"/>
          <a:ext cx="16875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3824288"/>
                        <a:ext cx="16875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632700" y="4729163"/>
          <a:ext cx="27749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Equation" r:id="rId9" imgW="1231366" imgH="418918" progId="Equation.DSMT4">
                  <p:embed/>
                </p:oleObj>
              </mc:Choice>
              <mc:Fallback>
                <p:oleObj name="Equation" r:id="rId9" imgW="1231366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729163"/>
                        <a:ext cx="27749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885113" y="5772150"/>
          <a:ext cx="1314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0" name="Equation" r:id="rId11" imgW="583947" imgH="203112" progId="Equation.DSMT4">
                  <p:embed/>
                </p:oleObj>
              </mc:Choice>
              <mc:Fallback>
                <p:oleObj name="Equation" r:id="rId11" imgW="58394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772150"/>
                        <a:ext cx="13144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78575" y="1457325"/>
          <a:ext cx="206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1" name="Equation" r:id="rId13" imgW="914400" imgH="203200" progId="Equation.DSMT4">
                  <p:embed/>
                </p:oleObj>
              </mc:Choice>
              <mc:Fallback>
                <p:oleObj name="Equation" r:id="rId13" imgW="914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1457325"/>
                        <a:ext cx="2062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Content Placeholder 2"/>
          <p:cNvSpPr txBox="1">
            <a:spLocks/>
          </p:cNvSpPr>
          <p:nvPr/>
        </p:nvSpPr>
        <p:spPr bwMode="auto">
          <a:xfrm>
            <a:off x="858838" y="558800"/>
            <a:ext cx="23987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3200" b="1" dirty="0"/>
              <a:t>Make the symbol in brackets the subject of the formula and calculate the value of </a:t>
            </a:r>
            <a:r>
              <a:rPr lang="en-GB" altLang="en-US" sz="3200" b="1" dirty="0"/>
              <a:t>the symbol:</a:t>
            </a:r>
          </a:p>
        </p:txBody>
      </p:sp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5048250" y="352425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/>
              <a:t>17.     </a:t>
            </a:r>
            <a:r>
              <a:rPr lang="en-GB" altLang="en-US" sz="2800"/>
              <a:t>[</a:t>
            </a:r>
            <a:r>
              <a:rPr lang="en-GB" altLang="en-US" sz="2800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GB" altLang="en-US" sz="2800"/>
              <a:t>] if </a:t>
            </a:r>
            <a:r>
              <a:rPr lang="en-GB" altLang="en-US" sz="2800" i="1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GB" altLang="en-US" sz="2800">
                <a:latin typeface="Times New Roman" pitchFamily="18" charset="0"/>
                <a:cs typeface="Times New Roman" pitchFamily="18" charset="0"/>
              </a:rPr>
              <a:t>= 213 </a:t>
            </a:r>
            <a:r>
              <a:rPr lang="en-GB" altLang="en-US" sz="2800"/>
              <a:t>and </a:t>
            </a:r>
            <a:r>
              <a:rPr lang="en-GB" altLang="en-US" sz="2800" i="1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GB" altLang="en-US" sz="2800">
                <a:latin typeface="Times New Roman" pitchFamily="18" charset="0"/>
                <a:cs typeface="Times New Roman" pitchFamily="18" charset="0"/>
              </a:rPr>
              <a:t>= 2,6</a:t>
            </a:r>
          </a:p>
        </p:txBody>
      </p:sp>
      <p:graphicFrame>
        <p:nvGraphicFramePr>
          <p:cNvPr id="49162" name="Object 9"/>
          <p:cNvGraphicFramePr>
            <a:graphicFrameLocks noChangeAspect="1"/>
          </p:cNvGraphicFramePr>
          <p:nvPr/>
        </p:nvGraphicFramePr>
        <p:xfrm>
          <a:off x="7570788" y="996950"/>
          <a:ext cx="20637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2" name="Equation" r:id="rId15" imgW="914400" imgH="203200" progId="Equation.DSMT4">
                  <p:embed/>
                </p:oleObj>
              </mc:Choice>
              <mc:Fallback>
                <p:oleObj name="Equation" r:id="rId15" imgW="914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996950"/>
                        <a:ext cx="20637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10325" y="2736850"/>
          <a:ext cx="2951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736850"/>
                        <a:ext cx="2951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572375" y="3786188"/>
          <a:ext cx="14303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3786188"/>
                        <a:ext cx="14303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618413" y="4776788"/>
          <a:ext cx="2001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4776788"/>
                        <a:ext cx="20018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994650" y="5772150"/>
          <a:ext cx="1171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9" imgW="520474" imgH="203112" progId="Equation.DSMT4">
                  <p:embed/>
                </p:oleObj>
              </mc:Choice>
              <mc:Fallback>
                <p:oleObj name="Equation" r:id="rId9" imgW="520474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5772150"/>
                        <a:ext cx="11715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40575" y="1736725"/>
          <a:ext cx="14890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11" imgW="660113" imgH="393529" progId="Equation.DSMT4">
                  <p:embed/>
                </p:oleObj>
              </mc:Choice>
              <mc:Fallback>
                <p:oleObj name="Equation" r:id="rId11" imgW="660113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1736725"/>
                        <a:ext cx="14890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Content Placeholder 2"/>
          <p:cNvSpPr txBox="1">
            <a:spLocks/>
          </p:cNvSpPr>
          <p:nvPr/>
        </p:nvSpPr>
        <p:spPr bwMode="auto">
          <a:xfrm>
            <a:off x="858838" y="558800"/>
            <a:ext cx="23987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3200" b="1" dirty="0"/>
              <a:t>Make the symbol in brackets the subject of the formula and calculate the value of </a:t>
            </a:r>
            <a:r>
              <a:rPr lang="en-GB" altLang="en-US" sz="3200" b="1" dirty="0"/>
              <a:t>the symbol:</a:t>
            </a:r>
          </a:p>
        </p:txBody>
      </p:sp>
      <p:sp>
        <p:nvSpPr>
          <p:cNvPr id="50184" name="TextBox 8"/>
          <p:cNvSpPr txBox="1">
            <a:spLocks noChangeArrowheads="1"/>
          </p:cNvSpPr>
          <p:nvPr/>
        </p:nvSpPr>
        <p:spPr bwMode="auto">
          <a:xfrm>
            <a:off x="5048250" y="352425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/>
              <a:t>18.     </a:t>
            </a:r>
            <a:r>
              <a:rPr lang="en-GB" altLang="en-US" sz="2800"/>
              <a:t>[</a:t>
            </a:r>
            <a:r>
              <a:rPr lang="en-GB" altLang="en-US" sz="28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altLang="en-US" sz="2800"/>
              <a:t>] if </a:t>
            </a:r>
            <a:r>
              <a:rPr lang="en-GB" altLang="en-US" sz="2800" i="1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en-GB" altLang="en-US" sz="2800">
                <a:latin typeface="Times New Roman" pitchFamily="18" charset="0"/>
                <a:cs typeface="Times New Roman" pitchFamily="18" charset="0"/>
              </a:rPr>
              <a:t>= 0,86</a:t>
            </a: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7589838" y="876300"/>
          <a:ext cx="1490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13" imgW="660113" imgH="393529" progId="Equation.DSMT4">
                  <p:embed/>
                </p:oleObj>
              </mc:Choice>
              <mc:Fallback>
                <p:oleObj name="Equation" r:id="rId13" imgW="66011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876300"/>
                        <a:ext cx="14906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419475" y="3155950"/>
          <a:ext cx="3895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Equation" r:id="rId3" imgW="1726451" imgH="393529" progId="Equation.DSMT4">
                  <p:embed/>
                </p:oleObj>
              </mc:Choice>
              <mc:Fallback>
                <p:oleObj name="Equation" r:id="rId3" imgW="172645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55950"/>
                        <a:ext cx="38957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48300" y="4138613"/>
          <a:ext cx="2174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6" name="Equation" r:id="rId5" imgW="965200" imgH="469900" progId="Equation.DSMT4">
                  <p:embed/>
                </p:oleObj>
              </mc:Choice>
              <mc:Fallback>
                <p:oleObj name="Equation" r:id="rId5" imgW="965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138613"/>
                        <a:ext cx="21748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527675" y="5205413"/>
          <a:ext cx="20304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" name="Equation" r:id="rId7" imgW="901309" imgH="469696" progId="Equation.DSMT4">
                  <p:embed/>
                </p:oleObj>
              </mc:Choice>
              <mc:Fallback>
                <p:oleObj name="Equation" r:id="rId7" imgW="90130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205413"/>
                        <a:ext cx="203041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61350" y="1295400"/>
          <a:ext cx="27717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Equation" r:id="rId9" imgW="1231366" imgH="571252" progId="Equation.DSMT4">
                  <p:embed/>
                </p:oleObj>
              </mc:Choice>
              <mc:Fallback>
                <p:oleObj name="Equation" r:id="rId9" imgW="1231366" imgH="57125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1295400"/>
                        <a:ext cx="27717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06900" y="2357438"/>
          <a:ext cx="1890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9" name="Equation" r:id="rId11" imgW="837836" imgH="393529" progId="Equation.DSMT4">
                  <p:embed/>
                </p:oleObj>
              </mc:Choice>
              <mc:Fallback>
                <p:oleObj name="Equation" r:id="rId11" imgW="8378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357438"/>
                        <a:ext cx="18907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Content Placeholder 2"/>
          <p:cNvSpPr txBox="1">
            <a:spLocks/>
          </p:cNvSpPr>
          <p:nvPr/>
        </p:nvSpPr>
        <p:spPr bwMode="auto">
          <a:xfrm>
            <a:off x="858838" y="558800"/>
            <a:ext cx="1789112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2800" b="1" dirty="0"/>
              <a:t>Make the symbol in brackets the subject of the formula and calculate the value of </a:t>
            </a:r>
            <a:r>
              <a:rPr lang="en-GB" altLang="en-US" sz="2800" b="1" dirty="0"/>
              <a:t>the symbol: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3238500" y="558800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/>
              <a:t>19.     [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en-US" sz="2800"/>
              <a:t>] if 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= 128</a:t>
            </a:r>
            <a:r>
              <a:rPr lang="en-US" altLang="en-US" sz="2800"/>
              <a:t>; 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= 6 </a:t>
            </a:r>
            <a:r>
              <a:rPr lang="en-US" altLang="en-US" sz="2800"/>
              <a:t>and </a:t>
            </a:r>
            <a:r>
              <a:rPr lang="en-US" altLang="en-US" sz="2800" i="1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= 4</a:t>
            </a:r>
            <a:endParaRPr lang="en-GB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5546725" y="1409700"/>
          <a:ext cx="1863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0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1409700"/>
                        <a:ext cx="18637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924800" y="1295400"/>
            <a:ext cx="0" cy="4800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432800" y="2803525"/>
          <a:ext cx="1400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" name="Equation" r:id="rId15" imgW="622030" imgH="203112" progId="Equation.DSMT4">
                  <p:embed/>
                </p:oleObj>
              </mc:Choice>
              <mc:Fallback>
                <p:oleObj name="Equation" r:id="rId15" imgW="622030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800" y="2803525"/>
                        <a:ext cx="14001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10"/>
          <p:cNvGraphicFramePr>
            <a:graphicFrameLocks noChangeAspect="1"/>
          </p:cNvGraphicFramePr>
          <p:nvPr/>
        </p:nvGraphicFramePr>
        <p:xfrm>
          <a:off x="1382713" y="1508125"/>
          <a:ext cx="15271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508125"/>
                        <a:ext cx="15271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71600" y="2071688"/>
          <a:ext cx="2743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71688"/>
                        <a:ext cx="2743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Content Placeholder 2"/>
          <p:cNvSpPr txBox="1">
            <a:spLocks/>
          </p:cNvSpPr>
          <p:nvPr/>
        </p:nvSpPr>
        <p:spPr bwMode="auto">
          <a:xfrm>
            <a:off x="763588" y="733425"/>
            <a:ext cx="457041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20. </a:t>
            </a:r>
            <a:r>
              <a:rPr lang="en-US" altLang="en-US" sz="2800" b="1" dirty="0"/>
              <a:t>Convert 115 km/h to m/s.</a:t>
            </a:r>
            <a:endParaRPr lang="en-GB" altLang="en-US" sz="2800" b="1" dirty="0"/>
          </a:p>
          <a:p>
            <a:pPr>
              <a:buFont typeface="Arial" charset="0"/>
              <a:buNone/>
            </a:pPr>
            <a:endParaRPr lang="en-GB" altLang="en-US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14463" y="3271838"/>
          <a:ext cx="2133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271838"/>
                        <a:ext cx="2133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089775" y="1508125"/>
          <a:ext cx="1465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1508125"/>
                        <a:ext cx="14652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77075" y="2071688"/>
          <a:ext cx="24939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11" imgW="1016000" imgH="393700" progId="Equation.DSMT4">
                  <p:embed/>
                </p:oleObj>
              </mc:Choice>
              <mc:Fallback>
                <p:oleObj name="Equation" r:id="rId11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2071688"/>
                        <a:ext cx="24939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6268278" y="733425"/>
            <a:ext cx="474262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21. </a:t>
            </a:r>
            <a:r>
              <a:rPr lang="en-US" altLang="en-US" sz="2800" b="1" dirty="0"/>
              <a:t>Convert 22,2 m/s to km/h.</a:t>
            </a:r>
            <a:endParaRPr lang="en-GB" altLang="en-US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100888" y="3271838"/>
          <a:ext cx="2170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13" imgW="876300" imgH="203200" progId="Equation.DSMT4">
                  <p:embed/>
                </p:oleObj>
              </mc:Choice>
              <mc:Fallback>
                <p:oleObj name="Equation" r:id="rId13" imgW="8763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3271838"/>
                        <a:ext cx="2170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78013" y="3271838"/>
          <a:ext cx="1527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271838"/>
                        <a:ext cx="1527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24050" y="3835400"/>
          <a:ext cx="20574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Equation" r:id="rId5" imgW="837836" imgH="393529" progId="Equation.DSMT4">
                  <p:embed/>
                </p:oleObj>
              </mc:Choice>
              <mc:Fallback>
                <p:oleObj name="Equation" r:id="rId5" imgW="83783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835400"/>
                        <a:ext cx="20574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  <a:defRPr/>
            </a:pPr>
            <a:r>
              <a:rPr lang="en-GB" altLang="en-US" sz="2800" dirty="0"/>
              <a:t>22. </a:t>
            </a:r>
            <a:r>
              <a:rPr lang="en-US" sz="2800" b="1" dirty="0"/>
              <a:t>A car travels at an average speed of 105 km/h. Calculate:</a:t>
            </a:r>
          </a:p>
          <a:p>
            <a:pPr marL="533400">
              <a:buFont typeface="Arial" charset="0"/>
              <a:buNone/>
              <a:defRPr/>
            </a:pPr>
            <a:r>
              <a:rPr lang="en-US" sz="2800" b="1" dirty="0"/>
              <a:t>a) its speed in m/s</a:t>
            </a:r>
          </a:p>
          <a:p>
            <a:pPr marL="533400">
              <a:buFont typeface="Arial" charset="0"/>
              <a:buNone/>
              <a:defRPr/>
            </a:pPr>
            <a:r>
              <a:rPr lang="en-US" sz="2800" b="1" dirty="0"/>
              <a:t>b) the time taken to cover 240 km.</a:t>
            </a:r>
            <a:endParaRPr lang="en-GB" altLang="en-US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51038" y="5010150"/>
          <a:ext cx="2247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8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010150"/>
                        <a:ext cx="22479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306513" y="2862263"/>
            <a:ext cx="7778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2800"/>
              <a:t>a)</a:t>
            </a:r>
            <a:endParaRPr lang="en-GB" altLang="en-US" b="1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059738" y="3236913"/>
          <a:ext cx="935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9" imgW="380835" imgH="152334" progId="Equation.DSMT4">
                  <p:embed/>
                </p:oleObj>
              </mc:Choice>
              <mc:Fallback>
                <p:oleObj name="Equation" r:id="rId9" imgW="380835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3236913"/>
                        <a:ext cx="9350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799388" y="3576638"/>
          <a:ext cx="1123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11" imgW="457002" imgH="393529" progId="Equation.DSMT4">
                  <p:embed/>
                </p:oleObj>
              </mc:Choice>
              <mc:Fallback>
                <p:oleObj name="Equation" r:id="rId11" imgW="457002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3576638"/>
                        <a:ext cx="11239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275638" y="4583113"/>
          <a:ext cx="1066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13" imgW="418918" imgH="393529" progId="Equation.DSMT4">
                  <p:embed/>
                </p:oleObj>
              </mc:Choice>
              <mc:Fallback>
                <p:oleObj name="Equation" r:id="rId13" imgW="418918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38" y="4583113"/>
                        <a:ext cx="10668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7021513" y="2862263"/>
            <a:ext cx="7778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2800"/>
              <a:t>b)</a:t>
            </a:r>
            <a:endParaRPr lang="en-GB" altLang="en-US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88338" y="5695950"/>
          <a:ext cx="15478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2" name="Equation" r:id="rId15" imgW="647419" imgH="203112" progId="Equation.DSMT4">
                  <p:embed/>
                </p:oleObj>
              </mc:Choice>
              <mc:Fallback>
                <p:oleObj name="Equation" r:id="rId15" imgW="64741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8" y="5695950"/>
                        <a:ext cx="15478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55725" y="2667000"/>
          <a:ext cx="29924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3" imgW="1219200" imgH="419100" progId="Equation.DSMT4">
                  <p:embed/>
                </p:oleObj>
              </mc:Choice>
              <mc:Fallback>
                <p:oleObj name="Equation" r:id="rId3" imgW="12192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667000"/>
                        <a:ext cx="29924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77963" y="3833813"/>
          <a:ext cx="1654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5" imgW="672516" imgH="177646" progId="Equation.DSMT4">
                  <p:embed/>
                </p:oleObj>
              </mc:Choice>
              <mc:Fallback>
                <p:oleObj name="Equation" r:id="rId5" imgW="672516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833813"/>
                        <a:ext cx="1654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23. </a:t>
            </a:r>
            <a:r>
              <a:rPr lang="en-US" altLang="en-US" sz="2800" b="1" dirty="0"/>
              <a:t>A car covers 120 km in 2 ½ hours. Calculate the time needed to cover 50 km if the </a:t>
            </a:r>
            <a:r>
              <a:rPr lang="en-GB" altLang="en-US" sz="2800" b="1" dirty="0"/>
              <a:t>average speed stays constant.</a:t>
            </a:r>
            <a:endParaRPr lang="en-GB" altLang="en-US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707313" y="1747838"/>
          <a:ext cx="9064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7" imgW="342751" imgH="393529" progId="Equation.DSMT4">
                  <p:embed/>
                </p:oleObj>
              </mc:Choice>
              <mc:Fallback>
                <p:oleObj name="Equation" r:id="rId7" imgW="34275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3" y="1747838"/>
                        <a:ext cx="90646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371600" y="2097088"/>
          <a:ext cx="3022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9" imgW="1231366" imgH="203112" progId="Equation.DSMT4">
                  <p:embed/>
                </p:oleObj>
              </mc:Choice>
              <mc:Fallback>
                <p:oleObj name="Equation" r:id="rId9" imgW="123136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97088"/>
                        <a:ext cx="3022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954963" y="2890838"/>
          <a:ext cx="9064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11" imgW="342751" imgH="393529" progId="Equation.DSMT4">
                  <p:embed/>
                </p:oleObj>
              </mc:Choice>
              <mc:Fallback>
                <p:oleObj name="Equation" r:id="rId11" imgW="34275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2890838"/>
                        <a:ext cx="90646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24813" y="4095750"/>
          <a:ext cx="16446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4" name="Equation" r:id="rId13" imgW="622030" imgH="203112" progId="Equation.DSMT4">
                  <p:embed/>
                </p:oleObj>
              </mc:Choice>
              <mc:Fallback>
                <p:oleObj name="Equation" r:id="rId13" imgW="62203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4095750"/>
                        <a:ext cx="16446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046254"/>
              </p:ext>
            </p:extLst>
          </p:nvPr>
        </p:nvGraphicFramePr>
        <p:xfrm>
          <a:off x="1616075" y="2966329"/>
          <a:ext cx="1900238" cy="48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966329"/>
                        <a:ext cx="1900238" cy="48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43392"/>
              </p:ext>
            </p:extLst>
          </p:nvPr>
        </p:nvGraphicFramePr>
        <p:xfrm>
          <a:off x="1616075" y="3621881"/>
          <a:ext cx="18097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621881"/>
                        <a:ext cx="18097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24. </a:t>
            </a:r>
            <a:r>
              <a:rPr lang="en-US" altLang="en-US" sz="2800" b="1" dirty="0"/>
              <a:t>Calculate the distance covered by a point on the circumference of a wheel of diameter 0,4 m after </a:t>
            </a:r>
            <a:br>
              <a:rPr lang="en-US" altLang="en-US" sz="2800" b="1" dirty="0"/>
            </a:br>
            <a:r>
              <a:rPr lang="en-US" altLang="en-US" sz="2800" b="1" dirty="0"/>
              <a:t>15 revolutions.</a:t>
            </a:r>
            <a:endParaRPr lang="en-GB" alt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25221"/>
              </p:ext>
            </p:extLst>
          </p:nvPr>
        </p:nvGraphicFramePr>
        <p:xfrm>
          <a:off x="1372152" y="2249487"/>
          <a:ext cx="1371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7" imgW="558558" imgH="177723" progId="Equation.DSMT4">
                  <p:embed/>
                </p:oleObj>
              </mc:Choice>
              <mc:Fallback>
                <p:oleObj name="Equation" r:id="rId7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152" y="2249487"/>
                        <a:ext cx="1371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How a mathematical model works (Part 2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2" name="Model (2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79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89050" y="2551113"/>
          <a:ext cx="2555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551113"/>
                        <a:ext cx="2555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95550" y="3062288"/>
          <a:ext cx="20589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5" imgW="838200" imgH="419100" progId="Equation.DSMT4">
                  <p:embed/>
                </p:oleObj>
              </mc:Choice>
              <mc:Fallback>
                <p:oleObj name="Equation" r:id="rId5" imgW="8382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062288"/>
                        <a:ext cx="205898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25. </a:t>
            </a:r>
            <a:r>
              <a:rPr lang="en-US" altLang="en-US" sz="2800" b="1" dirty="0"/>
              <a:t>Calculate the number of revolutions a wheel must make to cover 250 m if its </a:t>
            </a:r>
            <a:r>
              <a:rPr lang="en-GB" altLang="en-US" sz="2800" b="1" dirty="0"/>
              <a:t>diameter is 520 mm.</a:t>
            </a:r>
            <a:endParaRPr lang="en-GB" alt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41513" y="1955800"/>
          <a:ext cx="14652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7" imgW="596641" imgH="177723" progId="Equation.DSMT4">
                  <p:embed/>
                </p:oleObj>
              </mc:Choice>
              <mc:Fallback>
                <p:oleObj name="Equation" r:id="rId7" imgW="596641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955800"/>
                        <a:ext cx="14652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1150" y="4241800"/>
          <a:ext cx="1841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241800"/>
                        <a:ext cx="1841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93875" y="2755900"/>
          <a:ext cx="19637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755900"/>
                        <a:ext cx="19637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06688" y="3633788"/>
          <a:ext cx="19034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3" name="Equation" r:id="rId5" imgW="774364" imgH="418918" progId="Equation.DSMT4">
                  <p:embed/>
                </p:oleObj>
              </mc:Choice>
              <mc:Fallback>
                <p:oleObj name="Equation" r:id="rId5" imgW="774364" imgH="4189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633788"/>
                        <a:ext cx="190341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2800" dirty="0"/>
              <a:t>26. </a:t>
            </a:r>
            <a:r>
              <a:rPr lang="en-US" altLang="en-US" sz="2800" b="1" dirty="0"/>
              <a:t>The rotational frequency of a wheel is 450 r/min and its circumferential velocity is 18 m/s. Calculate the radius of the wheel.</a:t>
            </a:r>
            <a:endParaRPr lang="en-GB" alt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16150" y="2260600"/>
          <a:ext cx="1371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7" imgW="558558" imgH="177723" progId="Equation.DSMT4">
                  <p:embed/>
                </p:oleObj>
              </mc:Choice>
              <mc:Fallback>
                <p:oleObj name="Equation" r:id="rId7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260600"/>
                        <a:ext cx="1371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41613" y="4908550"/>
          <a:ext cx="20589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908550"/>
                        <a:ext cx="205898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74963" y="5499100"/>
          <a:ext cx="6861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Equation" r:id="rId11" imgW="2794000" imgH="203200" progId="Equation.DSMT4">
                  <p:embed/>
                </p:oleObj>
              </mc:Choice>
              <mc:Fallback>
                <p:oleObj name="Equation" r:id="rId11" imgW="2794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5499100"/>
                        <a:ext cx="68611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76500" y="2794000"/>
          <a:ext cx="2276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794000"/>
                        <a:ext cx="2276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79675" y="3898900"/>
          <a:ext cx="20907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5" imgW="850531" imgH="203112" progId="Equation.DSMT4">
                  <p:embed/>
                </p:oleObj>
              </mc:Choice>
              <mc:Fallback>
                <p:oleObj name="Equation" r:id="rId5" imgW="850531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3898900"/>
                        <a:ext cx="20907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2800" dirty="0"/>
              <a:t>27. </a:t>
            </a:r>
            <a:r>
              <a:rPr lang="en-US" altLang="en-US" sz="2800" b="1" dirty="0"/>
              <a:t>The wheels of a car have a diameter of 500 mm. The rotational frequency of the wheels is 1 200 r/min. Calculate the speed of the car.</a:t>
            </a:r>
            <a:endParaRPr lang="en-GB" alt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16150" y="2260600"/>
          <a:ext cx="1371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7" imgW="558558" imgH="177723" progId="Equation.DSMT4">
                  <p:embed/>
                </p:oleObj>
              </mc:Choice>
              <mc:Fallback>
                <p:oleObj name="Equation" r:id="rId7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260600"/>
                        <a:ext cx="1371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58975" y="2522538"/>
          <a:ext cx="1901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3" imgW="774028" imgH="177646" progId="Equation.DSMT4">
                  <p:embed/>
                </p:oleObj>
              </mc:Choice>
              <mc:Fallback>
                <p:oleObj name="Equation" r:id="rId3" imgW="774028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522538"/>
                        <a:ext cx="19018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68438" y="3094038"/>
          <a:ext cx="2933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Equation" r:id="rId5" imgW="1193282" imgH="177723" progId="Equation.DSMT4">
                  <p:embed/>
                </p:oleObj>
              </mc:Choice>
              <mc:Fallback>
                <p:oleObj name="Equation" r:id="rId5" imgW="1193282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094038"/>
                        <a:ext cx="29337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2800" dirty="0"/>
              <a:t>28. </a:t>
            </a:r>
            <a:r>
              <a:rPr lang="en-US" altLang="en-US" sz="2800" b="1" dirty="0"/>
              <a:t>Four times a number minus 6 is equal to 114. Calculate the value of the number.</a:t>
            </a:r>
            <a:endParaRPr lang="en-GB" alt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377950" y="1762125"/>
          <a:ext cx="30861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7" imgW="1256755" imgH="177723" progId="Equation.DSMT4">
                  <p:embed/>
                </p:oleObj>
              </mc:Choice>
              <mc:Fallback>
                <p:oleObj name="Equation" r:id="rId7" imgW="1256755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62125"/>
                        <a:ext cx="30861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74913" y="3665538"/>
          <a:ext cx="1403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9" imgW="571004" imgH="177646" progId="Equation.DSMT4">
                  <p:embed/>
                </p:oleObj>
              </mc:Choice>
              <mc:Fallback>
                <p:oleObj name="Equation" r:id="rId9" imgW="57100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665538"/>
                        <a:ext cx="1403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2050" y="4238625"/>
          <a:ext cx="1528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11" imgW="622030" imgH="393529" progId="Equation.DSMT4">
                  <p:embed/>
                </p:oleObj>
              </mc:Choice>
              <mc:Fallback>
                <p:oleObj name="Equation" r:id="rId11" imgW="62203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238625"/>
                        <a:ext cx="15287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22563" y="5340350"/>
          <a:ext cx="10604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340350"/>
                        <a:ext cx="10604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22400" y="2492375"/>
          <a:ext cx="35861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9" name="Equation" r:id="rId3" imgW="1459866" imgH="203112" progId="Equation.DSMT4">
                  <p:embed/>
                </p:oleObj>
              </mc:Choice>
              <mc:Fallback>
                <p:oleObj name="Equation" r:id="rId3" imgW="145986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492375"/>
                        <a:ext cx="35861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00213" y="2986088"/>
          <a:ext cx="3308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0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986088"/>
                        <a:ext cx="33083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2800" dirty="0"/>
              <a:t>29. </a:t>
            </a:r>
            <a:r>
              <a:rPr lang="en-US" altLang="en-US" sz="2800" b="1" dirty="0"/>
              <a:t>Calculate the values of two numbers if their sum is 15 and their difference is 9. </a:t>
            </a:r>
            <a:endParaRPr lang="en-GB" alt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00175" y="1981200"/>
          <a:ext cx="4146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1" name="Equation" r:id="rId7" imgW="1688367" imgH="203112" progId="Equation.DSMT4">
                  <p:embed/>
                </p:oleObj>
              </mc:Choice>
              <mc:Fallback>
                <p:oleObj name="Equation" r:id="rId7" imgW="168836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981200"/>
                        <a:ext cx="41465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35100" y="3897313"/>
          <a:ext cx="26828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2" name="Equation" r:id="rId9" imgW="1091726" imgH="190417" progId="Equation.DSMT4">
                  <p:embed/>
                </p:oleObj>
              </mc:Choice>
              <mc:Fallback>
                <p:oleObj name="Equation" r:id="rId9" imgW="1091726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897313"/>
                        <a:ext cx="26828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33688" y="4391025"/>
          <a:ext cx="13731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3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391025"/>
                        <a:ext cx="137318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8488" y="5511800"/>
          <a:ext cx="1028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4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5511800"/>
                        <a:ext cx="10287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15050" y="1752600"/>
            <a:ext cx="0" cy="426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923088" y="3365500"/>
          <a:ext cx="1998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5" name="Equation" r:id="rId15" imgW="812447" imgH="203112" progId="Equation.DSMT4">
                  <p:embed/>
                </p:oleObj>
              </mc:Choice>
              <mc:Fallback>
                <p:oleObj name="Equation" r:id="rId15" imgW="81244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3365500"/>
                        <a:ext cx="19986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310438" y="2163763"/>
          <a:ext cx="27447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6" name="Equation" r:id="rId17" imgW="1117600" imgH="190500" progId="Equation.DSMT4">
                  <p:embed/>
                </p:oleObj>
              </mc:Choice>
              <mc:Fallback>
                <p:oleObj name="Equation" r:id="rId17" imgW="11176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163763"/>
                        <a:ext cx="27447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878763" y="3914775"/>
          <a:ext cx="16843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7" name="Equation" r:id="rId19" imgW="685800" imgH="203200" progId="Equation.DSMT4">
                  <p:embed/>
                </p:oleObj>
              </mc:Choice>
              <mc:Fallback>
                <p:oleObj name="Equation" r:id="rId19" imgW="6858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3" y="3914775"/>
                        <a:ext cx="16843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229600" y="4465638"/>
          <a:ext cx="5603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8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465638"/>
                        <a:ext cx="5603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312025" y="2816225"/>
          <a:ext cx="1558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9" name="Equation" r:id="rId23" imgW="634725" imgH="203112" progId="Equation.DSMT4">
                  <p:embed/>
                </p:oleObj>
              </mc:Choice>
              <mc:Fallback>
                <p:oleObj name="Equation" r:id="rId23" imgW="634725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2816225"/>
                        <a:ext cx="15589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28850" y="3295650"/>
          <a:ext cx="38036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3" imgW="1548728" imgH="203112" progId="Equation.DSMT4">
                  <p:embed/>
                </p:oleObj>
              </mc:Choice>
              <mc:Fallback>
                <p:oleObj name="Equation" r:id="rId3" imgW="154872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295650"/>
                        <a:ext cx="38036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05063" y="3881438"/>
          <a:ext cx="3651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5" imgW="1485900" imgH="203200" progId="Equation.DSMT4">
                  <p:embed/>
                </p:oleObj>
              </mc:Choice>
              <mc:Fallback>
                <p:oleObj name="Equation" r:id="rId5" imgW="14859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881438"/>
                        <a:ext cx="3651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dirty="0"/>
              <a:t>30. </a:t>
            </a:r>
            <a:r>
              <a:rPr lang="en-GB" altLang="en-US" sz="2800" b="1" dirty="0"/>
              <a:t>Three litres of oil and 5 litres of petrol cost R22. 5 litres of oil and 10 litres of petrol cost R40. Calculate the price of oil and the price of petrol.</a:t>
            </a:r>
            <a:endParaRPr lang="en-GB" alt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081213" y="2574925"/>
          <a:ext cx="77009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1" name="Equation" r:id="rId7" imgW="3136900" imgH="203200" progId="Equation.DSMT4">
                  <p:embed/>
                </p:oleObj>
              </mc:Choice>
              <mc:Fallback>
                <p:oleObj name="Equation" r:id="rId7" imgW="31369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574925"/>
                        <a:ext cx="77009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95388" y="4468813"/>
          <a:ext cx="48371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2" name="Equation" r:id="rId9" imgW="1968500" imgH="203200" progId="Equation.DSMT4">
                  <p:embed/>
                </p:oleObj>
              </mc:Choice>
              <mc:Fallback>
                <p:oleObj name="Equation" r:id="rId9" imgW="1968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468813"/>
                        <a:ext cx="48371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95500" y="5057775"/>
          <a:ext cx="2278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3" name="Equation" r:id="rId11" imgW="927100" imgH="190500" progId="Equation.DSMT4">
                  <p:embed/>
                </p:oleObj>
              </mc:Choice>
              <mc:Fallback>
                <p:oleObj name="Equation" r:id="rId11" imgW="9271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057775"/>
                        <a:ext cx="22780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Content Placeholder 2"/>
          <p:cNvSpPr txBox="1">
            <a:spLocks/>
          </p:cNvSpPr>
          <p:nvPr/>
        </p:nvSpPr>
        <p:spPr bwMode="auto">
          <a:xfrm>
            <a:off x="6669088" y="5705475"/>
            <a:ext cx="40179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400" i="1"/>
              <a:t>(continued on the next page)</a:t>
            </a:r>
            <a:endParaRPr lang="en-GB" altLang="en-US" sz="3200" b="1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85838" y="2209800"/>
          <a:ext cx="2212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209800"/>
                        <a:ext cx="2212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65325" y="3408363"/>
          <a:ext cx="12176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1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408363"/>
                        <a:ext cx="12176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Content Placeholder 2"/>
          <p:cNvSpPr txBox="1">
            <a:spLocks/>
          </p:cNvSpPr>
          <p:nvPr/>
        </p:nvSpPr>
        <p:spPr bwMode="auto">
          <a:xfrm>
            <a:off x="763588" y="733425"/>
            <a:ext cx="992346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3200" dirty="0"/>
              <a:t>30. </a:t>
            </a:r>
            <a:r>
              <a:rPr lang="en-GB" altLang="en-US" sz="3200" i="1" dirty="0"/>
              <a:t>(continued)</a:t>
            </a:r>
            <a:endParaRPr lang="en-GB" altLang="en-US" sz="3200" b="1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46150" y="1538288"/>
          <a:ext cx="3494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2" name="Equation" r:id="rId7" imgW="1422400" imgH="190500" progId="Equation.DSMT4">
                  <p:embed/>
                </p:oleObj>
              </mc:Choice>
              <mc:Fallback>
                <p:oleObj name="Equation" r:id="rId7" imgW="14224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538288"/>
                        <a:ext cx="34940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33600" y="3917950"/>
          <a:ext cx="1092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3" name="Equation" r:id="rId9" imgW="444307" imgH="393529" progId="Equation.DSMT4">
                  <p:embed/>
                </p:oleObj>
              </mc:Choice>
              <mc:Fallback>
                <p:oleObj name="Equation" r:id="rId9" imgW="44430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17950"/>
                        <a:ext cx="10922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41575" y="4975225"/>
          <a:ext cx="593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4" name="Equation" r:id="rId11" imgW="241091" imgH="164957" progId="Equation.DSMT4">
                  <p:embed/>
                </p:oleObj>
              </mc:Choice>
              <mc:Fallback>
                <p:oleObj name="Equation" r:id="rId11" imgW="241091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975225"/>
                        <a:ext cx="5937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60563" y="2800350"/>
          <a:ext cx="1901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5" name="Equation" r:id="rId13" imgW="774364" imgH="203112" progId="Equation.DSMT4">
                  <p:embed/>
                </p:oleObj>
              </mc:Choice>
              <mc:Fallback>
                <p:oleObj name="Equation" r:id="rId13" imgW="774364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800350"/>
                        <a:ext cx="1901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7588" y="5691188"/>
          <a:ext cx="3187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6" name="Equation" r:id="rId15" imgW="1295400" imgH="203200" progId="Equation.DSMT4">
                  <p:embed/>
                </p:oleObj>
              </mc:Choice>
              <mc:Fallback>
                <p:oleObj name="Equation" r:id="rId15" imgW="1295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5691188"/>
                        <a:ext cx="3187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How a mathematical model works (Part 3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Model (3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86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Manipulation of formula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5.1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Equation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An </a:t>
            </a:r>
            <a:r>
              <a:rPr lang="en-GB" altLang="en-US" b="1" dirty="0"/>
              <a:t>equation</a:t>
            </a:r>
            <a:r>
              <a:rPr lang="en-GB" altLang="en-US" dirty="0"/>
              <a:t> is a calculation which contains an </a:t>
            </a:r>
            <a:r>
              <a:rPr lang="en-GB" altLang="en-US" b="1" dirty="0"/>
              <a:t>=</a:t>
            </a:r>
            <a:r>
              <a:rPr lang="en-GB" altLang="en-US" dirty="0"/>
              <a:t> sign.</a:t>
            </a:r>
          </a:p>
          <a:p>
            <a:r>
              <a:rPr lang="en-GB" altLang="en-US" b="1" dirty="0"/>
              <a:t>Linear equation </a:t>
            </a:r>
            <a:r>
              <a:rPr lang="en-GB" altLang="en-US" dirty="0"/>
              <a:t>contains a variable that has </a:t>
            </a:r>
            <a:r>
              <a:rPr lang="en-GB" altLang="en-US" b="1" dirty="0"/>
              <a:t>only one possible solution</a:t>
            </a:r>
            <a:r>
              <a:rPr lang="en-GB" altLang="en-US" dirty="0"/>
              <a:t> to make the statement true</a:t>
            </a:r>
          </a:p>
          <a:p>
            <a:r>
              <a:rPr lang="en-GB" altLang="en-US" dirty="0"/>
              <a:t>An equation remains </a:t>
            </a:r>
            <a:r>
              <a:rPr lang="en-GB" altLang="en-US" b="1" dirty="0"/>
              <a:t>true</a:t>
            </a:r>
            <a:r>
              <a:rPr lang="en-GB" altLang="en-US" dirty="0"/>
              <a:t> (balanced) if:</a:t>
            </a:r>
          </a:p>
          <a:p>
            <a:pPr lvl="1"/>
            <a:r>
              <a:rPr lang="en-GB" altLang="en-US" dirty="0"/>
              <a:t>Whatever you do to the left-hand side (LHS) of the = sign</a:t>
            </a:r>
            <a:br>
              <a:rPr lang="en-GB" altLang="en-US" dirty="0"/>
            </a:br>
            <a:r>
              <a:rPr lang="en-GB" altLang="en-US" dirty="0"/>
              <a:t>you </a:t>
            </a:r>
            <a:r>
              <a:rPr lang="en-GB" altLang="en-US" b="1" dirty="0"/>
              <a:t>also</a:t>
            </a:r>
            <a:r>
              <a:rPr lang="en-GB" altLang="en-US" dirty="0"/>
              <a:t> do to the right-hand side (RHS).</a:t>
            </a:r>
          </a:p>
          <a:p>
            <a:endParaRPr lang="en-GB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hanging the subject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The subject of the formula is:</a:t>
            </a:r>
          </a:p>
          <a:p>
            <a:pPr lvl="1"/>
            <a:r>
              <a:rPr lang="en-GB" altLang="en-US" dirty="0"/>
              <a:t>The </a:t>
            </a:r>
            <a:r>
              <a:rPr lang="en-GB" altLang="en-US" b="1" dirty="0"/>
              <a:t>single term </a:t>
            </a:r>
            <a:r>
              <a:rPr lang="en-GB" altLang="en-US" dirty="0"/>
              <a:t>on the </a:t>
            </a:r>
            <a:r>
              <a:rPr lang="en-GB" altLang="en-US" b="1" dirty="0"/>
              <a:t>left-hand side </a:t>
            </a:r>
            <a:r>
              <a:rPr lang="en-GB" altLang="en-US" dirty="0"/>
              <a:t>of the = sign.</a:t>
            </a:r>
          </a:p>
          <a:p>
            <a:pPr lvl="1"/>
            <a:r>
              <a:rPr lang="en-GB" altLang="en-US" dirty="0"/>
              <a:t>e.g. </a:t>
            </a:r>
            <a:r>
              <a:rPr lang="en-GB" alt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dirty="0"/>
              <a:t> is the subject in the formula  </a:t>
            </a:r>
            <a:r>
              <a:rPr lang="en-GB" alt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dirty="0">
                <a:latin typeface="Times New Roman" pitchFamily="18" charset="0"/>
                <a:cs typeface="Times New Roman" pitchFamily="18" charset="0"/>
              </a:rPr>
              <a:t> = 2 + 3</a:t>
            </a:r>
            <a:r>
              <a:rPr lang="en-GB" altLang="en-US" i="1" dirty="0"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lvl="1"/>
            <a:endParaRPr lang="en-GB" altLang="en-US" dirty="0"/>
          </a:p>
          <a:p>
            <a:r>
              <a:rPr lang="en-GB" altLang="en-US" dirty="0"/>
              <a:t>To change the subject of the formula:</a:t>
            </a:r>
          </a:p>
          <a:p>
            <a:pPr lvl="1"/>
            <a:r>
              <a:rPr lang="en-GB" altLang="en-US" b="1" dirty="0"/>
              <a:t>Rearrange</a:t>
            </a:r>
            <a:r>
              <a:rPr lang="en-GB" altLang="en-US" dirty="0"/>
              <a:t> the equation so only the only term you want to solve for is on the </a:t>
            </a:r>
            <a:r>
              <a:rPr lang="en-GB" altLang="en-US" b="1" dirty="0"/>
              <a:t>left-hand side of the = sign</a:t>
            </a:r>
            <a:r>
              <a:rPr lang="en-GB" altLang="en-US" dirty="0"/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</TotalTime>
  <Words>1092</Words>
  <Application>Microsoft Office PowerPoint</Application>
  <PresentationFormat>Custom</PresentationFormat>
  <Paragraphs>172</Paragraphs>
  <Slides>56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Office Theme</vt:lpstr>
      <vt:lpstr>Equation</vt:lpstr>
      <vt:lpstr>PowerPoint Presentation</vt:lpstr>
      <vt:lpstr>Mathematics</vt:lpstr>
      <vt:lpstr>Equations, word problems and manipulation of formulae</vt:lpstr>
      <vt:lpstr>VIDEO: How a mathematical model works (Part 1)</vt:lpstr>
      <vt:lpstr>VIDEO: How a mathematical model works (Part 2)</vt:lpstr>
      <vt:lpstr>VIDEO: How a mathematical model works (Part 3)</vt:lpstr>
      <vt:lpstr>Manipulation of formulae</vt:lpstr>
      <vt:lpstr>Equations</vt:lpstr>
      <vt:lpstr>Changing the subject</vt:lpstr>
      <vt:lpstr>How to change the subject</vt:lpstr>
      <vt:lpstr>Example</vt:lpstr>
      <vt:lpstr>PowerPoint Presentation</vt:lpstr>
      <vt:lpstr>Technical formulae</vt:lpstr>
      <vt:lpstr>PowerPoint Presentation</vt:lpstr>
      <vt:lpstr>Speed, distance, time and revolutions</vt:lpstr>
      <vt:lpstr>Units of measurement</vt:lpstr>
      <vt:lpstr>Converting between units</vt:lpstr>
      <vt:lpstr>Converting between units (continued)</vt:lpstr>
      <vt:lpstr>Speed</vt:lpstr>
      <vt:lpstr>Distance</vt:lpstr>
      <vt:lpstr>PowerPoint Presentation</vt:lpstr>
      <vt:lpstr>Revolutions</vt:lpstr>
      <vt:lpstr>Rotational frequency</vt:lpstr>
      <vt:lpstr>Circumferential speed (v)</vt:lpstr>
      <vt:lpstr>PowerPoint Presentation</vt:lpstr>
      <vt:lpstr>Compiling and solving linear equations</vt:lpstr>
      <vt:lpstr>Substitution</vt:lpstr>
      <vt:lpstr>PowerPoint Presentation</vt:lpstr>
      <vt:lpstr>VIDEO: Tips and tricks: Check your workings through substitution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729</cp:revision>
  <dcterms:created xsi:type="dcterms:W3CDTF">2016-06-09T08:18:09Z</dcterms:created>
  <dcterms:modified xsi:type="dcterms:W3CDTF">2016-09-27T11:46:33Z</dcterms:modified>
</cp:coreProperties>
</file>